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98987979" w:displacedByCustomXml="next"/>
    <w:bookmarkStart w:id="1" w:name="_Toc169424238" w:displacedByCustomXml="next"/>
    <w:bookmarkStart w:id="2"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rsidR="00554D3D" w:rsidRDefault="00637F5F">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62336" behindDoc="0" locked="0" layoutInCell="1" allowOverlap="1" wp14:anchorId="3362BEC7" wp14:editId="6E3DB617">
                <wp:simplePos x="0" y="0"/>
                <wp:positionH relativeFrom="column">
                  <wp:posOffset>1672848</wp:posOffset>
                </wp:positionH>
                <wp:positionV relativeFrom="paragraph">
                  <wp:posOffset>920681</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2839" cy="1128624"/>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554D3D">
            <w:rPr>
              <w:noProof/>
              <w:color w:val="4F81BD" w:themeColor="accent1"/>
            </w:rPr>
            <mc:AlternateContent>
              <mc:Choice Requires="wps">
                <w:drawing>
                  <wp:anchor distT="0" distB="0" distL="114300" distR="114300" simplePos="0" relativeHeight="251656192" behindDoc="0" locked="0" layoutInCell="1" allowOverlap="1" wp14:anchorId="507F9132" wp14:editId="48F1FE8F">
                    <wp:simplePos x="0" y="0"/>
                    <wp:positionH relativeFrom="column">
                      <wp:posOffset>-203200</wp:posOffset>
                    </wp:positionH>
                    <wp:positionV relativeFrom="paragraph">
                      <wp:posOffset>-125730</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484E67" w:rsidRPr="00484E67" w:rsidRDefault="00484E67" w:rsidP="00484E67">
                                <w:pPr>
                                  <w:spacing w:before="0" w:line="240" w:lineRule="auto"/>
                                  <w:ind w:firstLine="562"/>
                                  <w:jc w:val="center"/>
                                  <w:rPr>
                                    <w:b/>
                                    <w:sz w:val="32"/>
                                    <w:szCs w:val="32"/>
                                  </w:rPr>
                                </w:pPr>
                                <w:r w:rsidRPr="00484E67">
                                  <w:rPr>
                                    <w:b/>
                                    <w:sz w:val="32"/>
                                    <w:szCs w:val="32"/>
                                  </w:rPr>
                                  <w:t>BỘ CÔNG THƯƠNG</w:t>
                                </w:r>
                              </w:p>
                              <w:p w:rsidR="00484E67" w:rsidRPr="00484E67" w:rsidRDefault="00484E67"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7F9132" id="Rectangle 1" o:spid="_x0000_s1026" style="position:absolute;left:0;text-align:left;margin-left:-16pt;margin-top:-9.9pt;width:452.25pt;height:71.2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" fillcolor="white [3201]" stroked="f" strokeweight="2pt">
                    <v:textbox>
                      <w:txbxContent>
                        <w:p w:rsidR="00484E67" w:rsidRPr="00484E67" w:rsidRDefault="00484E67" w:rsidP="00484E67">
                          <w:pPr>
                            <w:spacing w:before="0" w:line="240" w:lineRule="auto"/>
                            <w:ind w:firstLine="562"/>
                            <w:jc w:val="center"/>
                            <w:rPr>
                              <w:b/>
                              <w:sz w:val="32"/>
                              <w:szCs w:val="32"/>
                            </w:rPr>
                          </w:pPr>
                          <w:r w:rsidRPr="00484E67">
                            <w:rPr>
                              <w:b/>
                              <w:sz w:val="32"/>
                              <w:szCs w:val="32"/>
                            </w:rPr>
                            <w:t>BỘ CÔNG THƯƠNG</w:t>
                          </w:r>
                        </w:p>
                        <w:p w:rsidR="00484E67" w:rsidRPr="00484E67" w:rsidRDefault="00484E67"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sdt>
          <w:sdtPr>
            <w:rPr>
              <w:rFonts w:asciiTheme="majorHAnsi" w:eastAsiaTheme="majorEastAsia" w:hAnsiTheme="majorHAnsi" w:cstheme="majorBidi"/>
              <w:b/>
              <w:caps/>
              <w:color w:val="365F91" w:themeColor="accent1" w:themeShade="BF"/>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rsidR="00890157" w:rsidRPr="00B72142" w:rsidRDefault="008D7AD9">
              <w:pPr>
                <w:pStyle w:val="NoSpacing"/>
                <w:pBdr>
                  <w:top w:val="single" w:sz="6" w:space="6" w:color="4F81BD" w:themeColor="accent1"/>
                  <w:bottom w:val="single" w:sz="6" w:space="6" w:color="4F81BD" w:themeColor="accent1"/>
                </w:pBdr>
                <w:spacing w:after="240"/>
                <w:jc w:val="center"/>
                <w:rPr>
                  <w:rFonts w:asciiTheme="majorHAnsi" w:eastAsiaTheme="majorEastAsia" w:hAnsiTheme="majorHAnsi" w:cstheme="majorBidi"/>
                  <w:b/>
                  <w:caps/>
                  <w:color w:val="365F91" w:themeColor="accent1" w:themeShade="BF"/>
                  <w:sz w:val="80"/>
                  <w:szCs w:val="80"/>
                </w:rPr>
              </w:pPr>
              <w:r>
                <w:rPr>
                  <w:rFonts w:asciiTheme="majorHAnsi" w:eastAsiaTheme="majorEastAsia" w:hAnsiTheme="majorHAnsi" w:cstheme="majorBidi"/>
                  <w:b/>
                  <w:caps/>
                  <w:color w:val="365F91" w:themeColor="accent1" w:themeShade="BF"/>
                  <w:sz w:val="72"/>
                  <w:szCs w:val="72"/>
                </w:rPr>
                <w:t>tên</w:t>
              </w:r>
              <w:r w:rsidR="00890157" w:rsidRPr="00B72142">
                <w:rPr>
                  <w:rFonts w:asciiTheme="majorHAnsi" w:eastAsiaTheme="majorEastAsia" w:hAnsiTheme="majorHAnsi" w:cstheme="majorBidi"/>
                  <w:b/>
                  <w:caps/>
                  <w:color w:val="365F91" w:themeColor="accent1" w:themeShade="BF"/>
                  <w:sz w:val="72"/>
                  <w:szCs w:val="72"/>
                </w:rPr>
                <w:t xml:space="preserve"> Khóa Luận Tốt Nghiệp</w:t>
              </w:r>
            </w:p>
          </w:sdtContent>
        </w:sdt>
        <w:p w:rsidR="00890157" w:rsidRPr="00B72142" w:rsidRDefault="00890157">
          <w:pPr>
            <w:pStyle w:val="NoSpacing"/>
            <w:jc w:val="center"/>
            <w:rPr>
              <w:color w:val="365F91" w:themeColor="accent1" w:themeShade="BF"/>
              <w:sz w:val="28"/>
              <w:szCs w:val="28"/>
            </w:rPr>
          </w:pPr>
        </w:p>
        <w:p w:rsidR="00890157" w:rsidRDefault="00890157">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890157" w:rsidRDefault="00890157">
          <w:pPr>
            <w:spacing w:before="0" w:line="240" w:lineRule="auto"/>
            <w:ind w:firstLine="0"/>
            <w:jc w:val="left"/>
            <w:rPr>
              <w:rFonts w:cs="Arial"/>
              <w:b/>
              <w:bCs/>
              <w:kern w:val="32"/>
              <w:sz w:val="32"/>
              <w:szCs w:val="32"/>
            </w:rPr>
          </w:pPr>
          <w:r>
            <w:br w:type="page"/>
          </w:r>
        </w:p>
      </w:sdtContent>
    </w:sdt>
    <w:p w:rsidR="004B4BF6" w:rsidRDefault="004B4BF6" w:rsidP="004B4BF6">
      <w:pPr>
        <w:pStyle w:val="Heading1"/>
        <w:numPr>
          <w:ilvl w:val="0"/>
          <w:numId w:val="0"/>
        </w:numPr>
      </w:pPr>
      <w:r>
        <w:lastRenderedPageBreak/>
        <w:t>MỤC LỤC</w:t>
      </w:r>
      <w:bookmarkEnd w:id="1"/>
      <w:bookmarkEnd w:id="0"/>
    </w:p>
    <w:p w:rsidR="004C1D6A"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98987979" w:history="1">
        <w:r w:rsidR="004C1D6A" w:rsidRPr="00BA6AEB">
          <w:rPr>
            <w:rStyle w:val="Hyperlink"/>
          </w:rPr>
          <w:t>MỤC LỤC</w:t>
        </w:r>
        <w:r w:rsidR="004C1D6A">
          <w:rPr>
            <w:webHidden/>
          </w:rPr>
          <w:tab/>
        </w:r>
        <w:r w:rsidR="004C1D6A">
          <w:rPr>
            <w:webHidden/>
          </w:rPr>
          <w:fldChar w:fldCharType="begin"/>
        </w:r>
        <w:r w:rsidR="004C1D6A">
          <w:rPr>
            <w:webHidden/>
          </w:rPr>
          <w:instrText xml:space="preserve"> PAGEREF _Toc398987979 \h </w:instrText>
        </w:r>
        <w:r w:rsidR="004C1D6A">
          <w:rPr>
            <w:webHidden/>
          </w:rPr>
        </w:r>
        <w:r w:rsidR="004C1D6A">
          <w:rPr>
            <w:webHidden/>
          </w:rPr>
          <w:fldChar w:fldCharType="separate"/>
        </w:r>
        <w:r w:rsidR="00041E78">
          <w:rPr>
            <w:webHidden/>
          </w:rPr>
          <w:t>0</w:t>
        </w:r>
        <w:r w:rsidR="004C1D6A">
          <w:rPr>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80" w:history="1">
        <w:r w:rsidR="004C1D6A" w:rsidRPr="00BA6AEB">
          <w:rPr>
            <w:rStyle w:val="Hyperlink"/>
          </w:rPr>
          <w:t>DANH MỤC CÁC HÌNH VẼ</w:t>
        </w:r>
        <w:r w:rsidR="004C1D6A">
          <w:rPr>
            <w:webHidden/>
          </w:rPr>
          <w:tab/>
        </w:r>
        <w:r w:rsidR="004C1D6A">
          <w:rPr>
            <w:webHidden/>
          </w:rPr>
          <w:fldChar w:fldCharType="begin"/>
        </w:r>
        <w:r w:rsidR="004C1D6A">
          <w:rPr>
            <w:webHidden/>
          </w:rPr>
          <w:instrText xml:space="preserve"> PAGEREF _Toc398987980 \h </w:instrText>
        </w:r>
        <w:r w:rsidR="004C1D6A">
          <w:rPr>
            <w:webHidden/>
          </w:rPr>
        </w:r>
        <w:r w:rsidR="004C1D6A">
          <w:rPr>
            <w:webHidden/>
          </w:rPr>
          <w:fldChar w:fldCharType="separate"/>
        </w:r>
        <w:r w:rsidR="00041E78">
          <w:rPr>
            <w:webHidden/>
          </w:rPr>
          <w:t>3</w:t>
        </w:r>
        <w:r w:rsidR="004C1D6A">
          <w:rPr>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81" w:history="1">
        <w:r w:rsidR="004C1D6A" w:rsidRPr="00BA6AEB">
          <w:rPr>
            <w:rStyle w:val="Hyperlink"/>
          </w:rPr>
          <w:t>DANH MỤC CÁC BẢNG BIỂU</w:t>
        </w:r>
        <w:r w:rsidR="004C1D6A">
          <w:rPr>
            <w:webHidden/>
          </w:rPr>
          <w:tab/>
        </w:r>
        <w:r w:rsidR="004C1D6A">
          <w:rPr>
            <w:webHidden/>
          </w:rPr>
          <w:fldChar w:fldCharType="begin"/>
        </w:r>
        <w:r w:rsidR="004C1D6A">
          <w:rPr>
            <w:webHidden/>
          </w:rPr>
          <w:instrText xml:space="preserve"> PAGEREF _Toc398987981 \h </w:instrText>
        </w:r>
        <w:r w:rsidR="004C1D6A">
          <w:rPr>
            <w:webHidden/>
          </w:rPr>
        </w:r>
        <w:r w:rsidR="004C1D6A">
          <w:rPr>
            <w:webHidden/>
          </w:rPr>
          <w:fldChar w:fldCharType="separate"/>
        </w:r>
        <w:r w:rsidR="00041E78">
          <w:rPr>
            <w:webHidden/>
          </w:rPr>
          <w:t>3</w:t>
        </w:r>
        <w:r w:rsidR="004C1D6A">
          <w:rPr>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82" w:history="1">
        <w:r w:rsidR="004C1D6A" w:rsidRPr="00BA6AEB">
          <w:rPr>
            <w:rStyle w:val="Hyperlink"/>
          </w:rPr>
          <w:t>LỜI MỞ ĐẦU</w:t>
        </w:r>
        <w:r w:rsidR="004C1D6A">
          <w:rPr>
            <w:webHidden/>
          </w:rPr>
          <w:tab/>
        </w:r>
        <w:r w:rsidR="004C1D6A">
          <w:rPr>
            <w:webHidden/>
          </w:rPr>
          <w:fldChar w:fldCharType="begin"/>
        </w:r>
        <w:r w:rsidR="004C1D6A">
          <w:rPr>
            <w:webHidden/>
          </w:rPr>
          <w:instrText xml:space="preserve"> PAGEREF _Toc398987982 \h </w:instrText>
        </w:r>
        <w:r w:rsidR="004C1D6A">
          <w:rPr>
            <w:webHidden/>
          </w:rPr>
        </w:r>
        <w:r w:rsidR="004C1D6A">
          <w:rPr>
            <w:webHidden/>
          </w:rPr>
          <w:fldChar w:fldCharType="separate"/>
        </w:r>
        <w:r w:rsidR="00041E78">
          <w:rPr>
            <w:webHidden/>
          </w:rPr>
          <w:t>4</w:t>
        </w:r>
        <w:r w:rsidR="004C1D6A">
          <w:rPr>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83" w:history="1">
        <w:r w:rsidR="004C1D6A" w:rsidRPr="00BA6AEB">
          <w:rPr>
            <w:rStyle w:val="Hyperlink"/>
          </w:rPr>
          <w:t>CHƯƠNG 1 : GIỚI THIỆU</w:t>
        </w:r>
        <w:r w:rsidR="004C1D6A">
          <w:rPr>
            <w:webHidden/>
          </w:rPr>
          <w:tab/>
        </w:r>
        <w:r w:rsidR="004C1D6A">
          <w:rPr>
            <w:webHidden/>
          </w:rPr>
          <w:fldChar w:fldCharType="begin"/>
        </w:r>
        <w:r w:rsidR="004C1D6A">
          <w:rPr>
            <w:webHidden/>
          </w:rPr>
          <w:instrText xml:space="preserve"> PAGEREF _Toc398987983 \h </w:instrText>
        </w:r>
        <w:r w:rsidR="004C1D6A">
          <w:rPr>
            <w:webHidden/>
          </w:rPr>
        </w:r>
        <w:r w:rsidR="004C1D6A">
          <w:rPr>
            <w:webHidden/>
          </w:rPr>
          <w:fldChar w:fldCharType="separate"/>
        </w:r>
        <w:r w:rsidR="00041E78">
          <w:rPr>
            <w:webHidden/>
          </w:rPr>
          <w:t>5</w:t>
        </w:r>
        <w:r w:rsidR="004C1D6A">
          <w:rPr>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84" w:history="1">
        <w:r w:rsidR="004C1D6A" w:rsidRPr="00BA6AEB">
          <w:rPr>
            <w:rStyle w:val="Hyperlink"/>
            <w:noProof/>
          </w:rPr>
          <w:t>1.1 Tổng quan</w:t>
        </w:r>
        <w:r w:rsidR="004C1D6A">
          <w:rPr>
            <w:noProof/>
            <w:webHidden/>
          </w:rPr>
          <w:tab/>
        </w:r>
        <w:r w:rsidR="004C1D6A">
          <w:rPr>
            <w:noProof/>
            <w:webHidden/>
          </w:rPr>
          <w:fldChar w:fldCharType="begin"/>
        </w:r>
        <w:r w:rsidR="004C1D6A">
          <w:rPr>
            <w:noProof/>
            <w:webHidden/>
          </w:rPr>
          <w:instrText xml:space="preserve"> PAGEREF _Toc398987984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85" w:history="1">
        <w:r w:rsidR="004C1D6A" w:rsidRPr="00BA6AEB">
          <w:rPr>
            <w:rStyle w:val="Hyperlink"/>
            <w:noProof/>
          </w:rPr>
          <w:t>1.2 Mục tiêu đề tài</w:t>
        </w:r>
        <w:r w:rsidR="004C1D6A">
          <w:rPr>
            <w:noProof/>
            <w:webHidden/>
          </w:rPr>
          <w:tab/>
        </w:r>
        <w:r w:rsidR="004C1D6A">
          <w:rPr>
            <w:noProof/>
            <w:webHidden/>
          </w:rPr>
          <w:fldChar w:fldCharType="begin"/>
        </w:r>
        <w:r w:rsidR="004C1D6A">
          <w:rPr>
            <w:noProof/>
            <w:webHidden/>
          </w:rPr>
          <w:instrText xml:space="preserve"> PAGEREF _Toc398987985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86" w:history="1">
        <w:r w:rsidR="004C1D6A" w:rsidRPr="00BA6AEB">
          <w:rPr>
            <w:rStyle w:val="Hyperlink"/>
            <w:noProof/>
          </w:rPr>
          <w:t>1.3 Phạm vi đề tài</w:t>
        </w:r>
        <w:r w:rsidR="004C1D6A">
          <w:rPr>
            <w:noProof/>
            <w:webHidden/>
          </w:rPr>
          <w:tab/>
        </w:r>
        <w:r w:rsidR="004C1D6A">
          <w:rPr>
            <w:noProof/>
            <w:webHidden/>
          </w:rPr>
          <w:fldChar w:fldCharType="begin"/>
        </w:r>
        <w:r w:rsidR="004C1D6A">
          <w:rPr>
            <w:noProof/>
            <w:webHidden/>
          </w:rPr>
          <w:instrText xml:space="preserve"> PAGEREF _Toc398987986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87" w:history="1">
        <w:r w:rsidR="004C1D6A" w:rsidRPr="00BA6AEB">
          <w:rPr>
            <w:rStyle w:val="Hyperlink"/>
            <w:noProof/>
          </w:rPr>
          <w:t>1.4 Mô tả yêu cầu chức năng</w:t>
        </w:r>
        <w:r w:rsidR="004C1D6A">
          <w:rPr>
            <w:noProof/>
            <w:webHidden/>
          </w:rPr>
          <w:tab/>
        </w:r>
        <w:r w:rsidR="004C1D6A">
          <w:rPr>
            <w:noProof/>
            <w:webHidden/>
          </w:rPr>
          <w:fldChar w:fldCharType="begin"/>
        </w:r>
        <w:r w:rsidR="004C1D6A">
          <w:rPr>
            <w:noProof/>
            <w:webHidden/>
          </w:rPr>
          <w:instrText xml:space="preserve"> PAGEREF _Toc398987987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88" w:history="1">
        <w:r w:rsidR="004C1D6A" w:rsidRPr="00BA6AEB">
          <w:rPr>
            <w:rStyle w:val="Hyperlink"/>
          </w:rPr>
          <w:t>CHƯƠNG 2 : CƠ SỞ LÝ THUYẾT</w:t>
        </w:r>
        <w:r w:rsidR="004C1D6A">
          <w:rPr>
            <w:webHidden/>
          </w:rPr>
          <w:tab/>
        </w:r>
        <w:r w:rsidR="004C1D6A">
          <w:rPr>
            <w:webHidden/>
          </w:rPr>
          <w:fldChar w:fldCharType="begin"/>
        </w:r>
        <w:r w:rsidR="004C1D6A">
          <w:rPr>
            <w:webHidden/>
          </w:rPr>
          <w:instrText xml:space="preserve"> PAGEREF _Toc398987988 \h </w:instrText>
        </w:r>
        <w:r w:rsidR="004C1D6A">
          <w:rPr>
            <w:webHidden/>
          </w:rPr>
        </w:r>
        <w:r w:rsidR="004C1D6A">
          <w:rPr>
            <w:webHidden/>
          </w:rPr>
          <w:fldChar w:fldCharType="separate"/>
        </w:r>
        <w:r w:rsidR="00041E78">
          <w:rPr>
            <w:webHidden/>
          </w:rPr>
          <w:t>6</w:t>
        </w:r>
        <w:r w:rsidR="004C1D6A">
          <w:rPr>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89" w:history="1">
        <w:r w:rsidR="004C1D6A" w:rsidRPr="00BA6AEB">
          <w:rPr>
            <w:rStyle w:val="Hyperlink"/>
            <w:noProof/>
          </w:rPr>
          <w:t>2.1 Hướng dẫn sử dụng mẫu đồ án tốt nghiệp (Tiêu đề mục – Style Heading 2)</w:t>
        </w:r>
        <w:r w:rsidR="004C1D6A">
          <w:rPr>
            <w:noProof/>
            <w:webHidden/>
          </w:rPr>
          <w:tab/>
        </w:r>
        <w:r w:rsidR="004C1D6A">
          <w:rPr>
            <w:noProof/>
            <w:webHidden/>
          </w:rPr>
          <w:fldChar w:fldCharType="begin"/>
        </w:r>
        <w:r w:rsidR="004C1D6A">
          <w:rPr>
            <w:noProof/>
            <w:webHidden/>
          </w:rPr>
          <w:instrText xml:space="preserve"> PAGEREF _Toc398987989 \h </w:instrText>
        </w:r>
        <w:r w:rsidR="004C1D6A">
          <w:rPr>
            <w:noProof/>
            <w:webHidden/>
          </w:rPr>
        </w:r>
        <w:r w:rsidR="004C1D6A">
          <w:rPr>
            <w:noProof/>
            <w:webHidden/>
          </w:rPr>
          <w:fldChar w:fldCharType="separate"/>
        </w:r>
        <w:r w:rsidR="00041E78">
          <w:rPr>
            <w:noProof/>
            <w:webHidden/>
          </w:rPr>
          <w:t>6</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7990" w:history="1">
        <w:r w:rsidR="004C1D6A" w:rsidRPr="00BA6AEB">
          <w:rPr>
            <w:rStyle w:val="Hyperlink"/>
            <w:noProof/>
          </w:rPr>
          <w:t>2.1.1 Cách chèn nhãn cho bảng biểu và hình vẽ</w:t>
        </w:r>
        <w:r w:rsidR="004C1D6A">
          <w:rPr>
            <w:noProof/>
            <w:webHidden/>
          </w:rPr>
          <w:tab/>
        </w:r>
        <w:r w:rsidR="004C1D6A">
          <w:rPr>
            <w:noProof/>
            <w:webHidden/>
          </w:rPr>
          <w:fldChar w:fldCharType="begin"/>
        </w:r>
        <w:r w:rsidR="004C1D6A">
          <w:rPr>
            <w:noProof/>
            <w:webHidden/>
          </w:rPr>
          <w:instrText xml:space="preserve"> PAGEREF _Toc398987990 \h </w:instrText>
        </w:r>
        <w:r w:rsidR="004C1D6A">
          <w:rPr>
            <w:noProof/>
            <w:webHidden/>
          </w:rPr>
        </w:r>
        <w:r w:rsidR="004C1D6A">
          <w:rPr>
            <w:noProof/>
            <w:webHidden/>
          </w:rPr>
          <w:fldChar w:fldCharType="separate"/>
        </w:r>
        <w:r w:rsidR="00041E78">
          <w:rPr>
            <w:noProof/>
            <w:webHidden/>
          </w:rPr>
          <w:t>8</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7991" w:history="1">
        <w:r w:rsidR="004C1D6A" w:rsidRPr="00BA6AEB">
          <w:rPr>
            <w:rStyle w:val="Hyperlink"/>
            <w:noProof/>
          </w:rPr>
          <w:t>2.1.2 Hướng dẫn chèn công thức và nhãn</w:t>
        </w:r>
        <w:r w:rsidR="004C1D6A">
          <w:rPr>
            <w:noProof/>
            <w:webHidden/>
          </w:rPr>
          <w:tab/>
        </w:r>
        <w:r w:rsidR="004C1D6A">
          <w:rPr>
            <w:noProof/>
            <w:webHidden/>
          </w:rPr>
          <w:fldChar w:fldCharType="begin"/>
        </w:r>
        <w:r w:rsidR="004C1D6A">
          <w:rPr>
            <w:noProof/>
            <w:webHidden/>
          </w:rPr>
          <w:instrText xml:space="preserve"> PAGEREF _Toc398987991 \h </w:instrText>
        </w:r>
        <w:r w:rsidR="004C1D6A">
          <w:rPr>
            <w:noProof/>
            <w:webHidden/>
          </w:rPr>
        </w:r>
        <w:r w:rsidR="004C1D6A">
          <w:rPr>
            <w:noProof/>
            <w:webHidden/>
          </w:rPr>
          <w:fldChar w:fldCharType="separate"/>
        </w:r>
        <w:r w:rsidR="00041E78">
          <w:rPr>
            <w:noProof/>
            <w:webHidden/>
          </w:rPr>
          <w:t>10</w:t>
        </w:r>
        <w:r w:rsidR="004C1D6A">
          <w:rPr>
            <w:noProof/>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92" w:history="1">
        <w:r w:rsidR="004C1D6A" w:rsidRPr="00BA6AEB">
          <w:rPr>
            <w:rStyle w:val="Hyperlink"/>
          </w:rPr>
          <w:t>CHƯƠNG 3 : PHÂN TÍCH</w:t>
        </w:r>
        <w:r w:rsidR="004C1D6A">
          <w:rPr>
            <w:webHidden/>
          </w:rPr>
          <w:tab/>
        </w:r>
        <w:r w:rsidR="004C1D6A">
          <w:rPr>
            <w:webHidden/>
          </w:rPr>
          <w:fldChar w:fldCharType="begin"/>
        </w:r>
        <w:r w:rsidR="004C1D6A">
          <w:rPr>
            <w:webHidden/>
          </w:rPr>
          <w:instrText xml:space="preserve"> PAGEREF _Toc398987992 \h </w:instrText>
        </w:r>
        <w:r w:rsidR="004C1D6A">
          <w:rPr>
            <w:webHidden/>
          </w:rPr>
        </w:r>
        <w:r w:rsidR="004C1D6A">
          <w:rPr>
            <w:webHidden/>
          </w:rPr>
          <w:fldChar w:fldCharType="separate"/>
        </w:r>
        <w:r w:rsidR="00041E78">
          <w:rPr>
            <w:webHidden/>
          </w:rPr>
          <w:t>11</w:t>
        </w:r>
        <w:r w:rsidR="004C1D6A">
          <w:rPr>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93" w:history="1">
        <w:r w:rsidR="004C1D6A" w:rsidRPr="00BA6AEB">
          <w:rPr>
            <w:rStyle w:val="Hyperlink"/>
            <w:noProof/>
          </w:rPr>
          <w:t>3.1 Tiêu đề mục</w:t>
        </w:r>
        <w:r w:rsidR="004C1D6A">
          <w:rPr>
            <w:noProof/>
            <w:webHidden/>
          </w:rPr>
          <w:tab/>
        </w:r>
        <w:r w:rsidR="004C1D6A">
          <w:rPr>
            <w:noProof/>
            <w:webHidden/>
          </w:rPr>
          <w:fldChar w:fldCharType="begin"/>
        </w:r>
        <w:r w:rsidR="004C1D6A">
          <w:rPr>
            <w:noProof/>
            <w:webHidden/>
          </w:rPr>
          <w:instrText xml:space="preserve"> PAGEREF _Toc398987993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7994" w:history="1">
        <w:r w:rsidR="004C1D6A" w:rsidRPr="00BA6AEB">
          <w:rPr>
            <w:rStyle w:val="Hyperlink"/>
            <w:noProof/>
          </w:rPr>
          <w:t>3.1.1 Tiêu đề tiểu mục</w:t>
        </w:r>
        <w:r w:rsidR="004C1D6A">
          <w:rPr>
            <w:noProof/>
            <w:webHidden/>
          </w:rPr>
          <w:tab/>
        </w:r>
        <w:r w:rsidR="004C1D6A">
          <w:rPr>
            <w:noProof/>
            <w:webHidden/>
          </w:rPr>
          <w:fldChar w:fldCharType="begin"/>
        </w:r>
        <w:r w:rsidR="004C1D6A">
          <w:rPr>
            <w:noProof/>
            <w:webHidden/>
          </w:rPr>
          <w:instrText xml:space="preserve"> PAGEREF _Toc398987994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7995" w:history="1">
        <w:r w:rsidR="004C1D6A" w:rsidRPr="00BA6AEB">
          <w:rPr>
            <w:rStyle w:val="Hyperlink"/>
            <w:noProof/>
          </w:rPr>
          <w:t>3.1.2 Tiêu đề tiểu mục</w:t>
        </w:r>
        <w:r w:rsidR="004C1D6A">
          <w:rPr>
            <w:noProof/>
            <w:webHidden/>
          </w:rPr>
          <w:tab/>
        </w:r>
        <w:r w:rsidR="004C1D6A">
          <w:rPr>
            <w:noProof/>
            <w:webHidden/>
          </w:rPr>
          <w:fldChar w:fldCharType="begin"/>
        </w:r>
        <w:r w:rsidR="004C1D6A">
          <w:rPr>
            <w:noProof/>
            <w:webHidden/>
          </w:rPr>
          <w:instrText xml:space="preserve"> PAGEREF _Toc398987995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7996" w:history="1">
        <w:r w:rsidR="004C1D6A" w:rsidRPr="00BA6AEB">
          <w:rPr>
            <w:rStyle w:val="Hyperlink"/>
            <w:noProof/>
          </w:rPr>
          <w:t>3.2 Tiêu đề mục</w:t>
        </w:r>
        <w:r w:rsidR="004C1D6A">
          <w:rPr>
            <w:noProof/>
            <w:webHidden/>
          </w:rPr>
          <w:tab/>
        </w:r>
        <w:r w:rsidR="004C1D6A">
          <w:rPr>
            <w:noProof/>
            <w:webHidden/>
          </w:rPr>
          <w:fldChar w:fldCharType="begin"/>
        </w:r>
        <w:r w:rsidR="004C1D6A">
          <w:rPr>
            <w:noProof/>
            <w:webHidden/>
          </w:rPr>
          <w:instrText xml:space="preserve"> PAGEREF _Toc398987996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7997" w:history="1">
        <w:r w:rsidR="004C1D6A" w:rsidRPr="00BA6AEB">
          <w:rPr>
            <w:rStyle w:val="Hyperlink"/>
            <w:noProof/>
          </w:rPr>
          <w:t>3.2.1 Tiêu đề tiểu mục</w:t>
        </w:r>
        <w:r w:rsidR="004C1D6A">
          <w:rPr>
            <w:noProof/>
            <w:webHidden/>
          </w:rPr>
          <w:tab/>
        </w:r>
        <w:r w:rsidR="004C1D6A">
          <w:rPr>
            <w:noProof/>
            <w:webHidden/>
          </w:rPr>
          <w:fldChar w:fldCharType="begin"/>
        </w:r>
        <w:r w:rsidR="004C1D6A">
          <w:rPr>
            <w:noProof/>
            <w:webHidden/>
          </w:rPr>
          <w:instrText xml:space="preserve"> PAGEREF _Toc398987997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7998" w:history="1">
        <w:r w:rsidR="004C1D6A" w:rsidRPr="00BA6AEB">
          <w:rPr>
            <w:rStyle w:val="Hyperlink"/>
            <w:noProof/>
          </w:rPr>
          <w:t>3.2.2 Tiêu đề tiểu mục</w:t>
        </w:r>
        <w:r w:rsidR="004C1D6A">
          <w:rPr>
            <w:noProof/>
            <w:webHidden/>
          </w:rPr>
          <w:tab/>
        </w:r>
        <w:r w:rsidR="004C1D6A">
          <w:rPr>
            <w:noProof/>
            <w:webHidden/>
          </w:rPr>
          <w:fldChar w:fldCharType="begin"/>
        </w:r>
        <w:r w:rsidR="004C1D6A">
          <w:rPr>
            <w:noProof/>
            <w:webHidden/>
          </w:rPr>
          <w:instrText xml:space="preserve"> PAGEREF _Toc398987998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7999" w:history="1">
        <w:r w:rsidR="004C1D6A" w:rsidRPr="00BA6AEB">
          <w:rPr>
            <w:rStyle w:val="Hyperlink"/>
          </w:rPr>
          <w:t>CHƯƠNG 4 : THIẾT KẾ VÀ HIỆN THỰC</w:t>
        </w:r>
        <w:r w:rsidR="004C1D6A">
          <w:rPr>
            <w:webHidden/>
          </w:rPr>
          <w:tab/>
        </w:r>
        <w:r w:rsidR="004C1D6A">
          <w:rPr>
            <w:webHidden/>
          </w:rPr>
          <w:fldChar w:fldCharType="begin"/>
        </w:r>
        <w:r w:rsidR="004C1D6A">
          <w:rPr>
            <w:webHidden/>
          </w:rPr>
          <w:instrText xml:space="preserve"> PAGEREF _Toc398987999 \h </w:instrText>
        </w:r>
        <w:r w:rsidR="004C1D6A">
          <w:rPr>
            <w:webHidden/>
          </w:rPr>
        </w:r>
        <w:r w:rsidR="004C1D6A">
          <w:rPr>
            <w:webHidden/>
          </w:rPr>
          <w:fldChar w:fldCharType="separate"/>
        </w:r>
        <w:r w:rsidR="00041E78">
          <w:rPr>
            <w:webHidden/>
          </w:rPr>
          <w:t>12</w:t>
        </w:r>
        <w:r w:rsidR="004C1D6A">
          <w:rPr>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8000" w:history="1">
        <w:r w:rsidR="004C1D6A" w:rsidRPr="00BA6AEB">
          <w:rPr>
            <w:rStyle w:val="Hyperlink"/>
            <w:noProof/>
          </w:rPr>
          <w:t>4.1 Tiêu đề mục</w:t>
        </w:r>
        <w:r w:rsidR="004C1D6A">
          <w:rPr>
            <w:noProof/>
            <w:webHidden/>
          </w:rPr>
          <w:tab/>
        </w:r>
        <w:r w:rsidR="004C1D6A">
          <w:rPr>
            <w:noProof/>
            <w:webHidden/>
          </w:rPr>
          <w:fldChar w:fldCharType="begin"/>
        </w:r>
        <w:r w:rsidR="004C1D6A">
          <w:rPr>
            <w:noProof/>
            <w:webHidden/>
          </w:rPr>
          <w:instrText xml:space="preserve"> PAGEREF _Toc398988000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8001" w:history="1">
        <w:r w:rsidR="004C1D6A" w:rsidRPr="00BA6AEB">
          <w:rPr>
            <w:rStyle w:val="Hyperlink"/>
            <w:noProof/>
          </w:rPr>
          <w:t>4.1.1 Tiêu đề tiểu mục</w:t>
        </w:r>
        <w:r w:rsidR="004C1D6A">
          <w:rPr>
            <w:noProof/>
            <w:webHidden/>
          </w:rPr>
          <w:tab/>
        </w:r>
        <w:r w:rsidR="004C1D6A">
          <w:rPr>
            <w:noProof/>
            <w:webHidden/>
          </w:rPr>
          <w:fldChar w:fldCharType="begin"/>
        </w:r>
        <w:r w:rsidR="004C1D6A">
          <w:rPr>
            <w:noProof/>
            <w:webHidden/>
          </w:rPr>
          <w:instrText xml:space="preserve"> PAGEREF _Toc398988001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8002" w:history="1">
        <w:r w:rsidR="004C1D6A" w:rsidRPr="00BA6AEB">
          <w:rPr>
            <w:rStyle w:val="Hyperlink"/>
            <w:noProof/>
          </w:rPr>
          <w:t>4.1.2 Tiêu đề tiểu mục</w:t>
        </w:r>
        <w:r w:rsidR="004C1D6A">
          <w:rPr>
            <w:noProof/>
            <w:webHidden/>
          </w:rPr>
          <w:tab/>
        </w:r>
        <w:r w:rsidR="004C1D6A">
          <w:rPr>
            <w:noProof/>
            <w:webHidden/>
          </w:rPr>
          <w:fldChar w:fldCharType="begin"/>
        </w:r>
        <w:r w:rsidR="004C1D6A">
          <w:rPr>
            <w:noProof/>
            <w:webHidden/>
          </w:rPr>
          <w:instrText xml:space="preserve"> PAGEREF _Toc398988002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8003" w:history="1">
        <w:r w:rsidR="004C1D6A" w:rsidRPr="00BA6AEB">
          <w:rPr>
            <w:rStyle w:val="Hyperlink"/>
            <w:noProof/>
          </w:rPr>
          <w:t>4.2 Tiêu đề mục</w:t>
        </w:r>
        <w:r w:rsidR="004C1D6A">
          <w:rPr>
            <w:noProof/>
            <w:webHidden/>
          </w:rPr>
          <w:tab/>
        </w:r>
        <w:r w:rsidR="004C1D6A">
          <w:rPr>
            <w:noProof/>
            <w:webHidden/>
          </w:rPr>
          <w:fldChar w:fldCharType="begin"/>
        </w:r>
        <w:r w:rsidR="004C1D6A">
          <w:rPr>
            <w:noProof/>
            <w:webHidden/>
          </w:rPr>
          <w:instrText xml:space="preserve"> PAGEREF _Toc398988003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8004" w:history="1">
        <w:r w:rsidR="004C1D6A" w:rsidRPr="00BA6AEB">
          <w:rPr>
            <w:rStyle w:val="Hyperlink"/>
            <w:noProof/>
          </w:rPr>
          <w:t>4.2.1 Tiêu đề tiểu mục</w:t>
        </w:r>
        <w:r w:rsidR="004C1D6A">
          <w:rPr>
            <w:noProof/>
            <w:webHidden/>
          </w:rPr>
          <w:tab/>
        </w:r>
        <w:r w:rsidR="004C1D6A">
          <w:rPr>
            <w:noProof/>
            <w:webHidden/>
          </w:rPr>
          <w:fldChar w:fldCharType="begin"/>
        </w:r>
        <w:r w:rsidR="004C1D6A">
          <w:rPr>
            <w:noProof/>
            <w:webHidden/>
          </w:rPr>
          <w:instrText xml:space="preserve"> PAGEREF _Toc398988004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8C5698">
      <w:pPr>
        <w:pStyle w:val="TOC3"/>
        <w:tabs>
          <w:tab w:val="right" w:leader="dot" w:pos="8778"/>
        </w:tabs>
        <w:rPr>
          <w:rFonts w:asciiTheme="minorHAnsi" w:eastAsiaTheme="minorEastAsia" w:hAnsiTheme="minorHAnsi" w:cstheme="minorBidi"/>
          <w:noProof/>
          <w:sz w:val="22"/>
          <w:szCs w:val="22"/>
        </w:rPr>
      </w:pPr>
      <w:hyperlink w:anchor="_Toc398988005" w:history="1">
        <w:r w:rsidR="004C1D6A" w:rsidRPr="00BA6AEB">
          <w:rPr>
            <w:rStyle w:val="Hyperlink"/>
            <w:noProof/>
          </w:rPr>
          <w:t>4.2.2 Tiêu đề tiểu mục</w:t>
        </w:r>
        <w:r w:rsidR="004C1D6A">
          <w:rPr>
            <w:noProof/>
            <w:webHidden/>
          </w:rPr>
          <w:tab/>
        </w:r>
        <w:r w:rsidR="004C1D6A">
          <w:rPr>
            <w:noProof/>
            <w:webHidden/>
          </w:rPr>
          <w:fldChar w:fldCharType="begin"/>
        </w:r>
        <w:r w:rsidR="004C1D6A">
          <w:rPr>
            <w:noProof/>
            <w:webHidden/>
          </w:rPr>
          <w:instrText xml:space="preserve"> PAGEREF _Toc398988005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8006" w:history="1">
        <w:r w:rsidR="004C1D6A" w:rsidRPr="00BA6AEB">
          <w:rPr>
            <w:rStyle w:val="Hyperlink"/>
          </w:rPr>
          <w:t>CHƯƠNG 5 : KẾT LUẬN</w:t>
        </w:r>
        <w:r w:rsidR="004C1D6A">
          <w:rPr>
            <w:webHidden/>
          </w:rPr>
          <w:tab/>
        </w:r>
        <w:r w:rsidR="004C1D6A">
          <w:rPr>
            <w:webHidden/>
          </w:rPr>
          <w:fldChar w:fldCharType="begin"/>
        </w:r>
        <w:r w:rsidR="004C1D6A">
          <w:rPr>
            <w:webHidden/>
          </w:rPr>
          <w:instrText xml:space="preserve"> PAGEREF _Toc398988006 \h </w:instrText>
        </w:r>
        <w:r w:rsidR="004C1D6A">
          <w:rPr>
            <w:webHidden/>
          </w:rPr>
        </w:r>
        <w:r w:rsidR="004C1D6A">
          <w:rPr>
            <w:webHidden/>
          </w:rPr>
          <w:fldChar w:fldCharType="separate"/>
        </w:r>
        <w:r w:rsidR="00041E78">
          <w:rPr>
            <w:webHidden/>
          </w:rPr>
          <w:t>13</w:t>
        </w:r>
        <w:r w:rsidR="004C1D6A">
          <w:rPr>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8007" w:history="1">
        <w:r w:rsidR="004C1D6A" w:rsidRPr="00BA6AEB">
          <w:rPr>
            <w:rStyle w:val="Hyperlink"/>
            <w:noProof/>
          </w:rPr>
          <w:t>5.1 Kết quả đạt được</w:t>
        </w:r>
        <w:r w:rsidR="004C1D6A">
          <w:rPr>
            <w:noProof/>
            <w:webHidden/>
          </w:rPr>
          <w:tab/>
        </w:r>
        <w:r w:rsidR="004C1D6A">
          <w:rPr>
            <w:noProof/>
            <w:webHidden/>
          </w:rPr>
          <w:fldChar w:fldCharType="begin"/>
        </w:r>
        <w:r w:rsidR="004C1D6A">
          <w:rPr>
            <w:noProof/>
            <w:webHidden/>
          </w:rPr>
          <w:instrText xml:space="preserve"> PAGEREF _Toc398988007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8008" w:history="1">
        <w:r w:rsidR="004C1D6A" w:rsidRPr="00BA6AEB">
          <w:rPr>
            <w:rStyle w:val="Hyperlink"/>
            <w:noProof/>
          </w:rPr>
          <w:t>5.2 Các chức năng chưa hoàn thành</w:t>
        </w:r>
        <w:r w:rsidR="004C1D6A">
          <w:rPr>
            <w:noProof/>
            <w:webHidden/>
          </w:rPr>
          <w:tab/>
        </w:r>
        <w:r w:rsidR="004C1D6A">
          <w:rPr>
            <w:noProof/>
            <w:webHidden/>
          </w:rPr>
          <w:fldChar w:fldCharType="begin"/>
        </w:r>
        <w:r w:rsidR="004C1D6A">
          <w:rPr>
            <w:noProof/>
            <w:webHidden/>
          </w:rPr>
          <w:instrText xml:space="preserve"> PAGEREF _Toc398988008 \h </w:instrText>
        </w:r>
        <w:r w:rsidR="004C1D6A">
          <w:rPr>
            <w:noProof/>
            <w:webHidden/>
          </w:rPr>
        </w:r>
        <w:r w:rsidR="004C1D6A">
          <w:rPr>
            <w:noProof/>
            <w:webHidden/>
          </w:rPr>
          <w:fldChar w:fldCharType="separate"/>
        </w:r>
        <w:r w:rsidR="00041E78">
          <w:rPr>
            <w:b/>
            <w:bCs/>
            <w:noProof/>
            <w:webHidden/>
          </w:rPr>
          <w:t>Error! Bookmark not defined.</w:t>
        </w:r>
        <w:r w:rsidR="004C1D6A">
          <w:rPr>
            <w:noProof/>
            <w:webHidden/>
          </w:rPr>
          <w:fldChar w:fldCharType="end"/>
        </w:r>
      </w:hyperlink>
    </w:p>
    <w:p w:rsidR="004C1D6A" w:rsidRDefault="008C5698">
      <w:pPr>
        <w:pStyle w:val="TOC2"/>
        <w:rPr>
          <w:rFonts w:asciiTheme="minorHAnsi" w:eastAsiaTheme="minorEastAsia" w:hAnsiTheme="minorHAnsi" w:cstheme="minorBidi"/>
          <w:noProof/>
          <w:sz w:val="22"/>
          <w:szCs w:val="22"/>
        </w:rPr>
      </w:pPr>
      <w:hyperlink w:anchor="_Toc398988009" w:history="1">
        <w:r w:rsidR="004C1D6A" w:rsidRPr="00BA6AEB">
          <w:rPr>
            <w:rStyle w:val="Hyperlink"/>
            <w:noProof/>
          </w:rPr>
          <w:t>5.3 Hướng phát triển</w:t>
        </w:r>
        <w:r w:rsidR="004C1D6A">
          <w:rPr>
            <w:noProof/>
            <w:webHidden/>
          </w:rPr>
          <w:tab/>
        </w:r>
        <w:r w:rsidR="004C1D6A">
          <w:rPr>
            <w:noProof/>
            <w:webHidden/>
          </w:rPr>
          <w:fldChar w:fldCharType="begin"/>
        </w:r>
        <w:r w:rsidR="004C1D6A">
          <w:rPr>
            <w:noProof/>
            <w:webHidden/>
          </w:rPr>
          <w:instrText xml:space="preserve"> PAGEREF _Toc398988009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8010" w:history="1">
        <w:r w:rsidR="004C1D6A" w:rsidRPr="00BA6AEB">
          <w:rPr>
            <w:rStyle w:val="Hyperlink"/>
          </w:rPr>
          <w:t>TÀI LIỆU THAM KHẢO</w:t>
        </w:r>
        <w:r w:rsidR="004C1D6A">
          <w:rPr>
            <w:webHidden/>
          </w:rPr>
          <w:tab/>
        </w:r>
        <w:r w:rsidR="004C1D6A">
          <w:rPr>
            <w:webHidden/>
          </w:rPr>
          <w:fldChar w:fldCharType="begin"/>
        </w:r>
        <w:r w:rsidR="004C1D6A">
          <w:rPr>
            <w:webHidden/>
          </w:rPr>
          <w:instrText xml:space="preserve"> PAGEREF _Toc398988010 \h </w:instrText>
        </w:r>
        <w:r w:rsidR="004C1D6A">
          <w:rPr>
            <w:webHidden/>
          </w:rPr>
        </w:r>
        <w:r w:rsidR="004C1D6A">
          <w:rPr>
            <w:webHidden/>
          </w:rPr>
          <w:fldChar w:fldCharType="separate"/>
        </w:r>
        <w:r w:rsidR="00041E78">
          <w:rPr>
            <w:webHidden/>
          </w:rPr>
          <w:t>13</w:t>
        </w:r>
        <w:r w:rsidR="004C1D6A">
          <w:rPr>
            <w:webHidden/>
          </w:rPr>
          <w:fldChar w:fldCharType="end"/>
        </w:r>
      </w:hyperlink>
    </w:p>
    <w:p w:rsidR="004C1D6A" w:rsidRDefault="008C5698">
      <w:pPr>
        <w:pStyle w:val="TOC1"/>
        <w:rPr>
          <w:rFonts w:asciiTheme="minorHAnsi" w:eastAsiaTheme="minorEastAsia" w:hAnsiTheme="minorHAnsi" w:cstheme="minorBidi"/>
          <w:sz w:val="22"/>
          <w:szCs w:val="22"/>
        </w:rPr>
      </w:pPr>
      <w:hyperlink w:anchor="_Toc398988011" w:history="1">
        <w:r w:rsidR="004C1D6A" w:rsidRPr="00BA6AEB">
          <w:rPr>
            <w:rStyle w:val="Hyperlink"/>
          </w:rPr>
          <w:t>PHỤ LỤC</w:t>
        </w:r>
        <w:r w:rsidR="004C1D6A">
          <w:rPr>
            <w:webHidden/>
          </w:rPr>
          <w:tab/>
        </w:r>
        <w:r w:rsidR="004C1D6A">
          <w:rPr>
            <w:webHidden/>
          </w:rPr>
          <w:fldChar w:fldCharType="begin"/>
        </w:r>
        <w:r w:rsidR="004C1D6A">
          <w:rPr>
            <w:webHidden/>
          </w:rPr>
          <w:instrText xml:space="preserve"> PAGEREF _Toc398988011 \h </w:instrText>
        </w:r>
        <w:r w:rsidR="004C1D6A">
          <w:rPr>
            <w:webHidden/>
          </w:rPr>
        </w:r>
        <w:r w:rsidR="004C1D6A">
          <w:rPr>
            <w:webHidden/>
          </w:rPr>
          <w:fldChar w:fldCharType="separate"/>
        </w:r>
        <w:r w:rsidR="00041E78">
          <w:rPr>
            <w:webHidden/>
          </w:rPr>
          <w:t>14</w:t>
        </w:r>
        <w:r w:rsidR="004C1D6A">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890157">
          <w:headerReference w:type="default" r:id="rId9"/>
          <w:footerReference w:type="even" r:id="rId10"/>
          <w:footerReference w:type="default" r:id="rId11"/>
          <w:pgSz w:w="11907" w:h="16840" w:code="9"/>
          <w:pgMar w:top="1701" w:right="1134" w:bottom="1701" w:left="1985" w:header="709" w:footer="709" w:gutter="0"/>
          <w:pgNumType w:start="0"/>
          <w:cols w:space="708"/>
          <w:titlePg/>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398987980"/>
      <w:r>
        <w:lastRenderedPageBreak/>
        <w:t>DANH MỤC CÁC HÌNH VẼ</w:t>
      </w:r>
      <w:bookmarkEnd w:id="3"/>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8C5698">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8C5698">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8C5698">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4" w:name="_Toc398987981"/>
      <w:r>
        <w:t>DANH MỤC CÁC BẢNG BIỂU</w:t>
      </w:r>
      <w:bookmarkEnd w:id="4"/>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980CBB" w:rsidRDefault="00980CBB" w:rsidP="00980CBB">
      <w:pPr>
        <w:pStyle w:val="Heading1"/>
        <w:numPr>
          <w:ilvl w:val="0"/>
          <w:numId w:val="0"/>
        </w:numPr>
      </w:pPr>
      <w:bookmarkStart w:id="5" w:name="_Ref262310752"/>
      <w:bookmarkStart w:id="6" w:name="_Toc398987982"/>
      <w:bookmarkStart w:id="7" w:name="_Ref262310598"/>
      <w:bookmarkStart w:id="8" w:name="_Ref262310605"/>
      <w:r>
        <w:lastRenderedPageBreak/>
        <w:t xml:space="preserve">LỜI </w:t>
      </w:r>
      <w:r w:rsidRPr="00597ACF">
        <w:t>MỞ</w:t>
      </w:r>
      <w:r>
        <w:t xml:space="preserve"> ĐẦU</w:t>
      </w:r>
      <w:bookmarkEnd w:id="5"/>
      <w:bookmarkEnd w:id="6"/>
    </w:p>
    <w:p w:rsidR="00980CBB" w:rsidRPr="00916D44" w:rsidRDefault="00980CBB" w:rsidP="00980CBB">
      <w:pPr>
        <w:pStyle w:val="Like-Numbering"/>
      </w:pPr>
      <w:r>
        <w:t>1. Tổng quan tình hình nghiên cứu thuộc lĩnh vực của đề tài</w:t>
      </w:r>
    </w:p>
    <w:p w:rsidR="00980CBB" w:rsidRDefault="00980CBB" w:rsidP="00980CBB">
      <w:r>
        <w:t>Trong phần này, sinh viên cần tìm hiểu để biết được tình hình nghiên cứu thuộc lĩnh vực của đề tài hoặc những thông tin liên quan trên thế giới.</w:t>
      </w:r>
    </w:p>
    <w:p w:rsidR="00980CBB" w:rsidRDefault="00980CBB" w:rsidP="00980CBB">
      <w:r>
        <w:t>Sinh viên cần tìm hiểu để biết được tình hình nghiên cứu thuộc lĩnh vực của đề tài hoặc những thông tin liên quan trong nước (hoặc những đề tài liên quan mà những khóa trước đã thực hiện).</w:t>
      </w:r>
    </w:p>
    <w:p w:rsidR="00980CBB" w:rsidRDefault="00980CBB" w:rsidP="00980CBB">
      <w:r>
        <w:t>Liệt kê công trình sinh viên nghiên cứu khoa học có liên quan (nếu có): Tên công trình nghiên cứu, do ai thực hiện, thời gian nào.</w:t>
      </w:r>
    </w:p>
    <w:p w:rsidR="00980CBB" w:rsidRDefault="00980CBB" w:rsidP="00980CBB">
      <w:r>
        <w:t>Mục này sẽ giúp sáng tỏ vấn đề nghiên cứu trong đề tài, nó cho biết đề tài là mới hoặc trùng lặp hay không, nếu trùng lặp thì phải nêu lên những hạn chế của đề tài cũ so với đề tài mình sẽ thực hiện hoặc đưa ra giải pháp mới cho tình huống cũ.</w:t>
      </w:r>
    </w:p>
    <w:p w:rsidR="00980CBB" w:rsidRDefault="00980CBB" w:rsidP="00980CBB">
      <w:pPr>
        <w:pStyle w:val="Like-Numbering"/>
      </w:pPr>
      <w:r>
        <w:t xml:space="preserve">2. </w:t>
      </w:r>
      <w:r w:rsidR="008D201A">
        <w:t xml:space="preserve">Ý </w:t>
      </w:r>
      <w:r w:rsidRPr="00243BE7">
        <w:t>nghĩa khoa học và thực tiễn của đề tài</w:t>
      </w:r>
    </w:p>
    <w:p w:rsidR="00980CBB" w:rsidRDefault="00980CBB" w:rsidP="00980CBB">
      <w:r>
        <w:t xml:space="preserve">Ý nghĩa khoa học của đề tài? </w:t>
      </w:r>
    </w:p>
    <w:p w:rsidR="00980CBB" w:rsidRDefault="00980CBB" w:rsidP="00980CBB">
      <w:r>
        <w:t>Ý nghĩa thực tiễn của đề tài? (mục đích ứng dụng, ứng dụng kết quả trong thực tiễn, ứng dụng kết quả phục vụ các nghiên cứu khác)</w:t>
      </w:r>
    </w:p>
    <w:p w:rsidR="00980CBB" w:rsidRDefault="00980CBB" w:rsidP="00980CBB">
      <w:r>
        <w:t>Mục này sẽ là lý do để sinh viên lựa chọn đề tài và chính là cơ sở khoa học của đề tài.</w:t>
      </w:r>
    </w:p>
    <w:p w:rsidR="00980CBB" w:rsidRDefault="00980CBB">
      <w:pPr>
        <w:spacing w:before="0" w:line="240" w:lineRule="auto"/>
        <w:ind w:firstLine="0"/>
        <w:jc w:val="left"/>
        <w:rPr>
          <w:rFonts w:cs="Arial"/>
          <w:b/>
          <w:bCs/>
          <w:kern w:val="32"/>
          <w:sz w:val="32"/>
          <w:szCs w:val="32"/>
        </w:rPr>
      </w:pPr>
      <w:r>
        <w:rPr>
          <w:rFonts w:cs="Arial"/>
          <w:b/>
          <w:bCs/>
          <w:kern w:val="32"/>
          <w:sz w:val="32"/>
          <w:szCs w:val="32"/>
        </w:rPr>
        <w:br w:type="page"/>
      </w:r>
    </w:p>
    <w:p w:rsidR="002E6C36" w:rsidRPr="00BB0637" w:rsidRDefault="00BB0637" w:rsidP="005C0FF2">
      <w:pPr>
        <w:pStyle w:val="Heading1"/>
        <w:jc w:val="both"/>
      </w:pPr>
      <w:bookmarkStart w:id="9" w:name="_Toc398987983"/>
      <w:r>
        <w:lastRenderedPageBreak/>
        <w:t xml:space="preserve">: </w:t>
      </w:r>
      <w:bookmarkEnd w:id="7"/>
      <w:bookmarkEnd w:id="8"/>
      <w:r>
        <w:t>GIỚI THIỆU</w:t>
      </w:r>
      <w:bookmarkEnd w:id="9"/>
      <w:r>
        <w:t xml:space="preserve"> </w:t>
      </w:r>
    </w:p>
    <w:p w:rsidR="00A65EB7" w:rsidRDefault="008D201A" w:rsidP="00BB0637">
      <w:pPr>
        <w:pStyle w:val="Heading2"/>
      </w:pPr>
      <w:bookmarkStart w:id="10" w:name="_Toc398987984"/>
      <w:r>
        <w:t>Tổng quan</w:t>
      </w:r>
      <w:bookmarkEnd w:id="10"/>
      <w:r w:rsidR="006F7F72">
        <w:t xml:space="preserve"> </w:t>
      </w:r>
    </w:p>
    <w:p w:rsidR="006C703D" w:rsidRDefault="00EA395D" w:rsidP="00E319E4">
      <w:r>
        <w:t>Ngày nay, c</w:t>
      </w:r>
      <w:r w:rsidR="006C703D">
        <w:t>hất lượng cuộc</w:t>
      </w:r>
      <w:r>
        <w:t xml:space="preserve"> sống con người rất được quan tâm và khái niệm c</w:t>
      </w:r>
      <w:r w:rsidR="006C703D">
        <w:t xml:space="preserve">hi phối cuộc sống con người nhiều nhất </w:t>
      </w:r>
      <w:r>
        <w:t xml:space="preserve">đó chính là tiền hay </w:t>
      </w:r>
      <w:r w:rsidR="006C703D">
        <w:t xml:space="preserve">gọi </w:t>
      </w:r>
      <w:r>
        <w:t xml:space="preserve">cách khác chính </w:t>
      </w:r>
      <w:r w:rsidR="00D84069">
        <w:t>là tài chính. Vậy t</w:t>
      </w:r>
      <w:r w:rsidR="006C703D">
        <w:t>ài chính là gì? liên quan đến tiền bạc, thu nhập cá nhân thu vào và chi phí các khoản đã sử dụng. TRong cuộc sống, hầu như mọi để đáp ứng nhu cầu của mỗi cá nhân đều sử dụng đến tiền bạc để t</w:t>
      </w:r>
      <w:r w:rsidR="00E32350">
        <w:t>hanh toán hoặc chi trả những khoả</w:t>
      </w:r>
      <w:r w:rsidR="006C703D">
        <w:t>n cần thiết</w:t>
      </w:r>
      <w:r w:rsidR="00E32350">
        <w:t>. Việc s</w:t>
      </w:r>
      <w:r w:rsidR="006C703D">
        <w:t>ử dụng tiền và chi tiêu như thế nào là hợp lý là vấn đề không của riêng ai</w:t>
      </w:r>
      <w:r w:rsidR="00E32350">
        <w:t xml:space="preserve">. </w:t>
      </w:r>
      <w:r w:rsidR="006C703D">
        <w:t xml:space="preserve">Một số tiền nhỏ hay </w:t>
      </w:r>
      <w:r w:rsidR="00E32350">
        <w:t>lớn</w:t>
      </w:r>
      <w:r w:rsidR="006C703D">
        <w:t xml:space="preserve"> thì việc thu, chi </w:t>
      </w:r>
      <w:r w:rsidR="00E32350">
        <w:t>như thế nào là hợp lý cũng</w:t>
      </w:r>
      <w:r w:rsidR="006C703D">
        <w:t xml:space="preserve"> phải được kiểm soát </w:t>
      </w:r>
      <w:r w:rsidR="00E32350">
        <w:t xml:space="preserve">một cách </w:t>
      </w:r>
      <w:r w:rsidR="006C703D">
        <w:t>thận trọng</w:t>
      </w:r>
      <w:r w:rsidR="00E32350">
        <w:t>.</w:t>
      </w:r>
      <w:r w:rsidR="00E319E4">
        <w:t xml:space="preserve"> Vì vậy việc quản lý tài chính là yêu cầu thiết của mỗi cá nhân đặc biệt là sinh viên.</w:t>
      </w:r>
    </w:p>
    <w:p w:rsidR="006C703D" w:rsidRDefault="006C703D" w:rsidP="008A5701">
      <w:r>
        <w:t>Giảng đường đại học là cột mốc quan trọng khẳng định mỗi sinh viên phải có trách nhiệm với bản thân, tự lập hơn nhưng mặt khác sinh viên vẫn chưa thực sự tự chủ hết vì về mặt tài chính đa số vẫn phụ thuộc vào trợ cấp từ gia đình hoặc thu nhập từ những công việc làm thêm không mang tính cố định.</w:t>
      </w:r>
      <w:r w:rsidR="00E319E4">
        <w:t>Những yếu tố trên khiến việc quản lý tài chính trở nên thật sự</w:t>
      </w:r>
      <w:r>
        <w:t xml:space="preserve"> cần thiết đối với </w:t>
      </w:r>
      <w:r w:rsidR="004F2B77">
        <w:t xml:space="preserve">mỗi </w:t>
      </w:r>
      <w:r>
        <w:t>sinh viên.</w:t>
      </w:r>
      <w:r w:rsidR="00E319E4">
        <w:t xml:space="preserve"> </w:t>
      </w:r>
      <w:r>
        <w:t>N</w:t>
      </w:r>
      <w:r w:rsidR="008A5701">
        <w:t>hưng n</w:t>
      </w:r>
      <w:r>
        <w:t>hiều bạn sinh viên vẫn chưa thực sự hiểu rõ hết tầm quan trọng của việc quản lý chi tiêu cá nhân khiến việc chi tiêu trở nên bất hợp lý. Trường hợp phổ biến nhất là việc chi tiêu quá nhiều vào đầu tháng dẫn đến thiếu chi phí sinh hoạt vào cuối tháng với số ít tiền còn lại hoặc phải đi vay mượn thêm.</w:t>
      </w:r>
    </w:p>
    <w:p w:rsidR="00345909" w:rsidRDefault="006C703D" w:rsidP="006C703D">
      <w:r>
        <w:t>Vậy quản lý tài chính như thế nào là hợp lý? Bên cạnh việc ghi lại các khoản thu chi, cá nhân còn phải biết cách lên kế hoạch sử dụng tài chính của mình 1 cách hợp lý, hiệu quả. Việc này nếu quản lý theo cách thông thường ghi chép bằng tay vào sổ thu chi, yêu cầu phải ghi chép khá nhiều và không tiện lợi. Để thuận tiện hơn nhiều ứng dụng về quản lý tài chính đã được phát triển nhưng đa số hướng tới đối tượng người dùng chung khiến sinh viên khó chọn lựa và sử dụng phù hợp theo nhu cầu chi tiêu. Vì vậy việc ra đời một ứng dụng quản lý tài chính dành riêng cho đối tượng sinh viên là tất yếu.</w:t>
      </w:r>
    </w:p>
    <w:p w:rsidR="00EA395D" w:rsidRPr="00345909" w:rsidRDefault="00EA395D" w:rsidP="006C703D">
      <w:r w:rsidRPr="00EA395D">
        <w:t xml:space="preserve">Không những thế, nghệ thuật của việc quản lý tài chính là khiến mỗi cá nhân trở nên tự do về tài chính từ đó tự do trong sống. Nhóm xây dựng ứng dụng dựa trên phương pháp quản lý tài chính cá nhân 6 jars -một trong những phương pháp quản </w:t>
      </w:r>
      <w:r w:rsidRPr="00EA395D">
        <w:lastRenderedPageBreak/>
        <w:t>lý tài chính hiệu quả nhất, giúp người thực hiện có thể kiểm soát chi phí và có thể tiết kiệm dài hạn, sử dụng tiền để phát triển bản thân và nuôi dưỡng dòng tiền của mình.</w:t>
      </w:r>
    </w:p>
    <w:p w:rsidR="00A65EB7" w:rsidRPr="004563FE" w:rsidRDefault="00A65EB7" w:rsidP="00BB0637">
      <w:pPr>
        <w:pStyle w:val="Heading2"/>
      </w:pPr>
      <w:bookmarkStart w:id="11" w:name="_Toc398987985"/>
      <w:r w:rsidRPr="004563FE">
        <w:t>Mục tiêu</w:t>
      </w:r>
      <w:r w:rsidR="00BB0637">
        <w:t xml:space="preserve"> đề tài</w:t>
      </w:r>
      <w:bookmarkEnd w:id="11"/>
    </w:p>
    <w:p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rsidR="00A65EB7" w:rsidRPr="004563FE" w:rsidRDefault="00BB0637" w:rsidP="00BB0637">
      <w:pPr>
        <w:pStyle w:val="Heading2"/>
      </w:pPr>
      <w:bookmarkStart w:id="12" w:name="_Toc398987986"/>
      <w:r>
        <w:t>Phạm vi đề tài</w:t>
      </w:r>
      <w:bookmarkEnd w:id="12"/>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Pr="004563FE" w:rsidRDefault="008D201A" w:rsidP="00BB0637">
      <w:pPr>
        <w:pStyle w:val="Heading2"/>
      </w:pPr>
      <w:bookmarkStart w:id="13" w:name="_Toc398987987"/>
      <w:r>
        <w:t>Mô tả y</w:t>
      </w:r>
      <w:r w:rsidR="00BB0637">
        <w:t>êu cầu chức năng</w:t>
      </w:r>
      <w:bookmarkEnd w:id="13"/>
    </w:p>
    <w:p w:rsidR="00122B36" w:rsidRDefault="0008216A" w:rsidP="00BC2CA7">
      <w:r>
        <w:rPr>
          <w:b/>
        </w:rPr>
        <w:t>Đăng nhập</w:t>
      </w:r>
    </w:p>
    <w:p w:rsidR="00122B36" w:rsidRDefault="00122B36" w:rsidP="00122B36">
      <w:r w:rsidRPr="00122B36">
        <w:t>Người dùng có thể tạo mới tài khoản hoặc đăng nhập thông qua tài khoản Google và Facebook, chỉnh sửa thông tin và cập nhật ảnh đại diện.</w:t>
      </w:r>
      <w:r>
        <w:t xml:space="preserve"> </w:t>
      </w:r>
      <w:r w:rsidR="0008216A">
        <w:t>Duy trì đăng nhập với tài khoản cho đến khi người dùng đăng xuất ra khỏi ứng dụng.</w:t>
      </w:r>
    </w:p>
    <w:p w:rsidR="00122B36" w:rsidRDefault="00122B36" w:rsidP="00122B36">
      <w:pPr>
        <w:ind w:left="576" w:firstLine="0"/>
        <w:jc w:val="left"/>
        <w:rPr>
          <w:b/>
        </w:rPr>
      </w:pPr>
      <w:r w:rsidRPr="007B2018">
        <w:rPr>
          <w:b/>
        </w:rPr>
        <w:t>Quản lý thu nhập tài chính</w:t>
      </w:r>
    </w:p>
    <w:p w:rsidR="006569E0" w:rsidRDefault="0030491F" w:rsidP="006569E0">
      <w:pPr>
        <w:jc w:val="left"/>
      </w:pPr>
      <w:r>
        <w:t>Ứng dụng cho phép người dùng thêm vào khoản thu nhập cá nhân và thêm thông tin chi tiết về khoản thu nh</w:t>
      </w:r>
      <w:r w:rsidR="007F4BFE">
        <w:t>ập. Các khoản thu nhập mới được thêm vào sẽ được cộng thêm vào tổng thu nhập.</w:t>
      </w:r>
      <w:r>
        <w:t xml:space="preserve"> </w:t>
      </w:r>
    </w:p>
    <w:p w:rsidR="00024870" w:rsidRDefault="006569E0" w:rsidP="00024870">
      <w:pPr>
        <w:jc w:val="left"/>
      </w:pPr>
      <w:r>
        <w:t>Hệ thống hỗ trợ quản l</w:t>
      </w:r>
      <w:r w:rsidR="006022EA">
        <w:t xml:space="preserve">ý </w:t>
      </w:r>
      <w:r>
        <w:t>tài chính theo phương ph</w:t>
      </w:r>
      <w:r w:rsidR="00FB3914">
        <w:t>áp quản lý tài chính Six Jars với 6 ví tiền</w:t>
      </w:r>
      <w:r w:rsidR="003C61EE">
        <w:t>. Sau khi đã trừ ra những khoản chi tiêu định cố định (chi phí thuê phòng trọ, hóa đơn điện nước, học phí</w:t>
      </w:r>
      <w:r w:rsidR="00FB3914">
        <w:t>,...</w:t>
      </w:r>
      <w:r w:rsidR="003C61EE">
        <w:t>)</w:t>
      </w:r>
      <w:r w:rsidR="00FB3914">
        <w:t xml:space="preserve">, tổng thu nhập tài chính của người dùng sẽ được phân chia theo nguyên tắc </w:t>
      </w:r>
      <w:r w:rsidR="00024870">
        <w:t xml:space="preserve">trên </w:t>
      </w:r>
      <w:r w:rsidR="00FB3914">
        <w:t xml:space="preserve">với tỉ lệ:  </w:t>
      </w:r>
    </w:p>
    <w:p w:rsidR="00024870" w:rsidRDefault="00024870" w:rsidP="00024870">
      <w:pPr>
        <w:jc w:val="left"/>
      </w:pPr>
      <w:r w:rsidRPr="00024870">
        <w:t>Nhu cầu thiết yếu (Necessity account - NEC – 55%)</w:t>
      </w:r>
      <w:r w:rsidR="00AF6B05">
        <w:t>: các chi phí ăn uống, sinh hoạt, mua sắm cần thiết hằng ngày (</w:t>
      </w:r>
      <w:r w:rsidR="00AF6B05">
        <w:rPr>
          <w:i/>
        </w:rPr>
        <w:t>ghi ra các tag chi phí nằm trong ví NEC này</w:t>
      </w:r>
      <w:r w:rsidR="00AF6B05">
        <w:t>)</w:t>
      </w:r>
    </w:p>
    <w:p w:rsidR="002A76A9" w:rsidRDefault="002A76A9" w:rsidP="002A76A9">
      <w:pPr>
        <w:jc w:val="left"/>
      </w:pPr>
      <w:r w:rsidRPr="002A76A9">
        <w:t>Hưởng thụ (Play account - PLAY – 10%)</w:t>
      </w:r>
      <w:r w:rsidR="006B1080">
        <w:t>:</w:t>
      </w:r>
    </w:p>
    <w:p w:rsidR="002A76A9" w:rsidRDefault="002A76A9" w:rsidP="002A76A9">
      <w:pPr>
        <w:jc w:val="left"/>
      </w:pPr>
      <w:r w:rsidRPr="002A76A9">
        <w:lastRenderedPageBreak/>
        <w:t>Giáo dục đào tạo (Education account - EDUC -10%)</w:t>
      </w:r>
      <w:r>
        <w:t>:</w:t>
      </w:r>
    </w:p>
    <w:p w:rsidR="00AF6B05" w:rsidRDefault="00AF6B05" w:rsidP="00024870">
      <w:pPr>
        <w:jc w:val="left"/>
      </w:pPr>
      <w:r w:rsidRPr="00AF6B05">
        <w:t>Quỹ tự do tài chính (Financial freedom account - FFA – 10%)</w:t>
      </w:r>
      <w:r>
        <w:t xml:space="preserve">: </w:t>
      </w:r>
    </w:p>
    <w:p w:rsidR="002A76A9" w:rsidRDefault="002A76A9" w:rsidP="00024870">
      <w:pPr>
        <w:jc w:val="left"/>
      </w:pPr>
      <w:r w:rsidRPr="002A76A9">
        <w:t>Tiết kiệm dài hạn (Long-term saving for spending account - LTSS – 10%)</w:t>
      </w:r>
    </w:p>
    <w:p w:rsidR="002A76A9" w:rsidRDefault="002A76A9" w:rsidP="00024870">
      <w:pPr>
        <w:jc w:val="left"/>
      </w:pPr>
      <w:r>
        <w:t>Chia sẻ</w:t>
      </w:r>
      <w:r w:rsidRPr="002A76A9">
        <w:t xml:space="preserve"> (Give Account - GIVE – 5%)</w:t>
      </w:r>
    </w:p>
    <w:p w:rsidR="006175A6" w:rsidRDefault="00F932B6" w:rsidP="00F932B6">
      <w:pPr>
        <w:jc w:val="left"/>
      </w:pPr>
      <w:r>
        <w:t xml:space="preserve">Tổng thu nhập sẽ được chia trước vào các ví:  hưởng thụ(PLAY), giáo dục(EDUC), tự do tài chính(FFA), tiết kiệm dài hạn(LTSS), chia sẻ(GIVE) và được làm tròn đến hàng nghìn. Sau đó, số tiền còn lại sẽ  được chuyển vào ví nhu cầu cần thiết(NEC). </w:t>
      </w:r>
      <w:r w:rsidR="006175A6">
        <w:t>Mỗi khoản thu nhập mới được thêm sẽ được chia theo nguyên tắc trên và thêm vào tổng ngân sách của từng ví</w:t>
      </w:r>
      <w:r w:rsidR="007F4BFE">
        <w:t xml:space="preserve"> theo thời gian định kỳ hằng tháng được người dùng quy định.</w:t>
      </w:r>
    </w:p>
    <w:p w:rsidR="00066454" w:rsidRDefault="007F4BFE" w:rsidP="00066454">
      <w:pPr>
        <w:jc w:val="left"/>
      </w:pPr>
      <w:r>
        <w:t xml:space="preserve">Nếu người dùng sử dụng quá khoản tiền trong mỗi ví , hệ thống sẽ hiển thị thông báo </w:t>
      </w:r>
      <w:r w:rsidR="00066454">
        <w:t xml:space="preserve">nhắc nhở và </w:t>
      </w:r>
      <w:r w:rsidR="00D31A6B">
        <w:t>gợi ý người dùng ghi lại khoản chi tiêu đã sử dụng tiền từ một ví khác.Nếu người dùng xác nhận khoản chi tiêu không đúng với mục đích của ví, hệ thống sẽ ghi nhận và nhắc nhở trong báo cáo vào mỗi tháng.</w:t>
      </w:r>
    </w:p>
    <w:p w:rsidR="008C66D4" w:rsidRDefault="008C66D4" w:rsidP="00066454">
      <w:pPr>
        <w:jc w:val="left"/>
      </w:pPr>
      <w:r>
        <w:t>Sau mỗi thời gian định kỳ, nếu ngân sách trong các ví vẫn còn thì số tiền này sẽ được chuyển vào ví tiết kiệm của người dùng.</w:t>
      </w:r>
    </w:p>
    <w:p w:rsidR="00714731" w:rsidRDefault="00714731" w:rsidP="00066454">
      <w:pPr>
        <w:jc w:val="left"/>
        <w:rPr>
          <w:b/>
        </w:rPr>
      </w:pPr>
      <w:r w:rsidRPr="00714731">
        <w:rPr>
          <w:b/>
        </w:rPr>
        <w:t>Ghi nhận khoản chi tiêu</w:t>
      </w:r>
    </w:p>
    <w:p w:rsidR="008517A7" w:rsidRDefault="00E24C77" w:rsidP="00066454">
      <w:pPr>
        <w:jc w:val="left"/>
      </w:pPr>
      <w:r>
        <w:t>Người dùng có thể chọn các mục chi tiêu có sẵn trên màn hình để dễ dàng nhập liệu hoặc có thể chụp lại hóa đơn để lưu lại khoản đã chi tiêu.</w:t>
      </w:r>
      <w:r w:rsidR="003253EC">
        <w:t xml:space="preserve"> Ứng dụng cho phép người dùng thêm các khoản chi tiêu trong ngày và có thể bổ sung các khoản chi của những ngày trước đó</w:t>
      </w:r>
      <w:r w:rsidR="00415481">
        <w:t xml:space="preserve">. </w:t>
      </w:r>
      <w:r w:rsidR="003D25B3">
        <w:t>Người dùng có thể chỉnh sửa hoặc xóa chi tiết của khoản chi đã nhập, sau đó sẽ nhận được yêu cầu xác nhận.</w:t>
      </w:r>
    </w:p>
    <w:p w:rsidR="00714731" w:rsidRDefault="008517A7" w:rsidP="00066454">
      <w:pPr>
        <w:jc w:val="left"/>
      </w:pPr>
      <w:r>
        <w:t>Hệ thống sẽ nhắc nhớ người dùng nhập liệu thu chi hàng ngày mặc định là vào 20h tối hoặc người dùng có thể tùy chọn thời gian thông báo.</w:t>
      </w:r>
      <w:r w:rsidR="003D25B3">
        <w:t xml:space="preserve"> </w:t>
      </w:r>
    </w:p>
    <w:p w:rsidR="00D738E1" w:rsidRPr="00D738E1" w:rsidRDefault="00D738E1" w:rsidP="00066454">
      <w:pPr>
        <w:jc w:val="left"/>
        <w:rPr>
          <w:b/>
        </w:rPr>
      </w:pPr>
      <w:r w:rsidRPr="00D738E1">
        <w:rPr>
          <w:b/>
        </w:rPr>
        <w:t>Thiết lập chi tiêu định kỳ</w:t>
      </w:r>
    </w:p>
    <w:p w:rsidR="00D738E1" w:rsidRDefault="00177B2D" w:rsidP="00066454">
      <w:pPr>
        <w:jc w:val="left"/>
      </w:pPr>
      <w:r>
        <w:t>Hệ thống hỗ trợ người dùng ghi lại và trừ ra các khoản chi phí định kỳ như chi phí thuê nhà, hóa đơn tiền nước, hóa đơn tiền điện,... Người dùng thêm khoản chi tiêu định kỳ và ngày đến hạn , hệ thống sẽ thông báo cho người dùng trước 3 ngày trước khi đến hạn và sẽ hiển thị thông báo xác nhận lại khoản chi khi đến đã đến. Các khoản chi tiêu định kỳ sẽ được tự động trừ vào tổng ngân sách.</w:t>
      </w:r>
    </w:p>
    <w:p w:rsidR="00E24C77" w:rsidRPr="00E24C77" w:rsidRDefault="00E24C77" w:rsidP="00E24C77">
      <w:pPr>
        <w:rPr>
          <w:b/>
          <w:szCs w:val="26"/>
        </w:rPr>
      </w:pPr>
      <w:r>
        <w:rPr>
          <w:b/>
          <w:szCs w:val="26"/>
        </w:rPr>
        <w:lastRenderedPageBreak/>
        <w:t>B</w:t>
      </w:r>
      <w:r w:rsidRPr="00E24C77">
        <w:rPr>
          <w:b/>
          <w:szCs w:val="26"/>
        </w:rPr>
        <w:t>áo cáo</w:t>
      </w:r>
      <w:r>
        <w:rPr>
          <w:b/>
          <w:szCs w:val="26"/>
        </w:rPr>
        <w:t>, thống kê tài chính</w:t>
      </w:r>
    </w:p>
    <w:p w:rsidR="003918DA" w:rsidRPr="003918DA" w:rsidRDefault="00E24C77" w:rsidP="00133274">
      <w:pPr>
        <w:rPr>
          <w:szCs w:val="26"/>
        </w:rPr>
      </w:pPr>
      <w:r>
        <w:rPr>
          <w:szCs w:val="26"/>
        </w:rPr>
        <w:t>Người dùng có thể xem t</w:t>
      </w:r>
      <w:r w:rsidRPr="00306EEB">
        <w:rPr>
          <w:szCs w:val="26"/>
        </w:rPr>
        <w:t>hu chi bằng biểu đồ theo chu kỳ (ngày, tuần, tháng, năm). Hệ thống sẽ lưu ý, nhắc nhở một số hoạt động chi tiêu chưa hợp lý (n</w:t>
      </w:r>
      <w:r>
        <w:rPr>
          <w:szCs w:val="26"/>
        </w:rPr>
        <w:t>ếu có) của người dùng. Bao gồm: xem báo cáo chi tiêu, xem báo cáo thu nhập, x</w:t>
      </w:r>
      <w:r w:rsidRPr="00392B56">
        <w:rPr>
          <w:szCs w:val="26"/>
        </w:rPr>
        <w:t>em báo cáo tổng hợp thu nhập và chi tiêu.</w:t>
      </w:r>
    </w:p>
    <w:p w:rsidR="00024870" w:rsidRPr="003918DA" w:rsidRDefault="00133274" w:rsidP="00024870">
      <w:pPr>
        <w:jc w:val="left"/>
        <w:rPr>
          <w:b/>
          <w:u w:val="single"/>
        </w:rPr>
      </w:pPr>
      <w:r w:rsidRPr="003918DA">
        <w:rPr>
          <w:b/>
          <w:noProof/>
          <w:u w:val="single"/>
        </w:rPr>
        <w:drawing>
          <wp:anchor distT="0" distB="0" distL="114300" distR="114300" simplePos="0" relativeHeight="251661824" behindDoc="0" locked="0" layoutInCell="1" allowOverlap="1" wp14:anchorId="4E9C8221" wp14:editId="6538FFE8">
            <wp:simplePos x="0" y="0"/>
            <wp:positionH relativeFrom="column">
              <wp:posOffset>-1174750</wp:posOffset>
            </wp:positionH>
            <wp:positionV relativeFrom="paragraph">
              <wp:posOffset>417830</wp:posOffset>
            </wp:positionV>
            <wp:extent cx="7467600" cy="6419850"/>
            <wp:effectExtent l="0" t="0" r="0" b="0"/>
            <wp:wrapTopAndBottom/>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14:sizeRelH relativeFrom="margin">
              <wp14:pctWidth>0</wp14:pctWidth>
            </wp14:sizeRelH>
            <wp14:sizeRelV relativeFrom="margin">
              <wp14:pctHeight>0</wp14:pctHeight>
            </wp14:sizeRelV>
          </wp:anchor>
        </w:drawing>
      </w:r>
      <w:r w:rsidR="00432F7D" w:rsidRPr="003918DA">
        <w:rPr>
          <w:b/>
          <w:u w:val="single"/>
        </w:rPr>
        <w:t>Sơ đồ phân cấp chức năng:</w:t>
      </w:r>
    </w:p>
    <w:p w:rsidR="00432F7D" w:rsidRDefault="00432F7D" w:rsidP="00024870">
      <w:pPr>
        <w:jc w:val="left"/>
      </w:pPr>
    </w:p>
    <w:p w:rsidR="00432F7D" w:rsidRDefault="00432F7D" w:rsidP="00024870">
      <w:pPr>
        <w:jc w:val="left"/>
      </w:pPr>
    </w:p>
    <w:p w:rsidR="00432F7D" w:rsidRPr="0008216A" w:rsidRDefault="00432F7D" w:rsidP="00024870">
      <w:pPr>
        <w:jc w:val="left"/>
        <w:sectPr w:rsidR="00432F7D" w:rsidRPr="0008216A" w:rsidSect="009165B5">
          <w:pgSz w:w="11907" w:h="16840" w:code="9"/>
          <w:pgMar w:top="1701" w:right="1134" w:bottom="1701" w:left="1985" w:header="709" w:footer="709" w:gutter="0"/>
          <w:cols w:space="708"/>
          <w:docGrid w:linePitch="360"/>
        </w:sectPr>
      </w:pPr>
    </w:p>
    <w:p w:rsidR="0030491F" w:rsidRDefault="0030491F" w:rsidP="00122B36">
      <w:pPr>
        <w:ind w:left="576" w:firstLine="0"/>
        <w:jc w:val="left"/>
        <w:rPr>
          <w:b/>
        </w:rPr>
      </w:pPr>
    </w:p>
    <w:p w:rsidR="0030491F" w:rsidRDefault="0030491F">
      <w:pPr>
        <w:spacing w:before="0" w:line="240" w:lineRule="auto"/>
        <w:ind w:firstLine="0"/>
        <w:jc w:val="left"/>
        <w:rPr>
          <w:b/>
        </w:rPr>
      </w:pPr>
      <w:r>
        <w:rPr>
          <w:b/>
        </w:rPr>
        <w:br w:type="page"/>
      </w:r>
    </w:p>
    <w:p w:rsidR="0030491F" w:rsidRDefault="0030491F" w:rsidP="00122B36">
      <w:pPr>
        <w:ind w:left="576" w:firstLine="0"/>
        <w:jc w:val="left"/>
        <w:rPr>
          <w:b/>
        </w:rPr>
      </w:pPr>
    </w:p>
    <w:p w:rsidR="003510E3" w:rsidRDefault="008D201A" w:rsidP="00597ACF">
      <w:pPr>
        <w:pStyle w:val="Heading1"/>
      </w:pPr>
      <w:bookmarkStart w:id="14" w:name="_Toc398987988"/>
      <w:bookmarkEnd w:id="2"/>
      <w:r>
        <w:t>: CƠ SỞ LÝ THUYẾT</w:t>
      </w:r>
      <w:bookmarkEnd w:id="14"/>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5" w:name="_Toc398987989"/>
      <w:r>
        <w:t>Hướng dẫn sử dụng mẫu đồ án tốt nghiệp</w:t>
      </w:r>
      <w:r w:rsidR="00832E9E">
        <w:t xml:space="preserve"> (</w:t>
      </w:r>
      <w:bookmarkStart w:id="16" w:name="_Toc169424240"/>
      <w:r w:rsidR="00832E9E">
        <w:t>Tiêu đề mục</w:t>
      </w:r>
      <w:bookmarkEnd w:id="16"/>
      <w:r w:rsidR="00832E9E">
        <w:t xml:space="preserve"> – Style Heading 2)</w:t>
      </w:r>
      <w:bookmarkEnd w:id="15"/>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041E78">
        <w:rPr>
          <w:b/>
          <w:bCs/>
        </w:rPr>
        <w:t>Error! Reference source not found.</w:t>
      </w:r>
      <w:r w:rsidR="00791320">
        <w:fldChar w:fldCharType="end"/>
      </w:r>
      <w:r w:rsidR="00E16E41">
        <w:t>.</w:t>
      </w:r>
      <w:r w:rsidR="00E37D4D">
        <w:t xml:space="preserve"> </w:t>
      </w:r>
    </w:p>
    <w:p w:rsidR="00B11C20" w:rsidRDefault="00B11C20" w:rsidP="00F60826">
      <w:pPr>
        <w:ind w:firstLine="0"/>
      </w:pPr>
    </w:p>
    <w:p w:rsidR="00F658C7" w:rsidRDefault="00C77DD7" w:rsidP="00F658C7">
      <w:pPr>
        <w:ind w:firstLine="0"/>
        <w:jc w:val="center"/>
      </w:pPr>
      <w:r>
        <w:rPr>
          <w:noProof/>
        </w:rP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2.25pt;height:159pt;mso-width-percent:0;mso-height-percent:0;mso-width-percent:0;mso-height-percent:0" o:ole="">
            <v:imagedata r:id="rId17" o:title=""/>
          </v:shape>
          <o:OLEObject Type="Embed" ProgID="PBrush" ShapeID="_x0000_i1025" DrawAspect="Content" ObjectID="_1614088505" r:id="rId18"/>
        </w:object>
      </w:r>
    </w:p>
    <w:p w:rsidR="00991BC2" w:rsidRDefault="00C77DD7" w:rsidP="00991BC2">
      <w:pPr>
        <w:keepNext/>
        <w:ind w:firstLine="0"/>
        <w:jc w:val="center"/>
      </w:pPr>
      <w:r>
        <w:rPr>
          <w:noProof/>
        </w:rPr>
        <w:object w:dxaOrig="4186" w:dyaOrig="2175">
          <v:shape id="_x0000_i1026" type="#_x0000_t75" alt="" style="width:209.25pt;height:109.5pt;mso-width-percent:0;mso-height-percent:0;mso-width-percent:0;mso-height-percent:0" o:ole="">
            <v:imagedata r:id="rId19" o:title=""/>
          </v:shape>
          <o:OLEObject Type="Embed" ProgID="PBrush" ShapeID="_x0000_i1026" DrawAspect="Content" ObjectID="_1614088506" r:id="rId20"/>
        </w:object>
      </w:r>
    </w:p>
    <w:p w:rsidR="00B3755E" w:rsidRDefault="00991BC2" w:rsidP="00991BC2">
      <w:pPr>
        <w:pStyle w:val="Caption"/>
      </w:pPr>
      <w:r>
        <w:t xml:space="preserve">Hình  </w:t>
      </w:r>
      <w:r w:rsidR="001F2F0D">
        <w:rPr>
          <w:noProof/>
        </w:rPr>
        <w:fldChar w:fldCharType="begin"/>
      </w:r>
      <w:r w:rsidR="001F2F0D">
        <w:rPr>
          <w:noProof/>
        </w:rPr>
        <w:instrText xml:space="preserve"> STYLEREF 1 \s </w:instrText>
      </w:r>
      <w:r w:rsidR="001F2F0D">
        <w:rPr>
          <w:noProof/>
        </w:rPr>
        <w:fldChar w:fldCharType="separate"/>
      </w:r>
      <w:r w:rsidR="00041E78">
        <w:rPr>
          <w:noProof/>
        </w:rPr>
        <w:t>2</w:t>
      </w:r>
      <w:r w:rsidR="001F2F0D">
        <w:rPr>
          <w:noProof/>
        </w:rPr>
        <w:fldChar w:fldCharType="end"/>
      </w:r>
      <w:r w:rsidR="005A01C8">
        <w:noBreakHyphen/>
      </w:r>
      <w:r w:rsidR="001F2F0D">
        <w:rPr>
          <w:noProof/>
        </w:rPr>
        <w:fldChar w:fldCharType="begin"/>
      </w:r>
      <w:r w:rsidR="001F2F0D">
        <w:rPr>
          <w:noProof/>
        </w:rPr>
        <w:instrText xml:space="preserve"> SEQ Hình_ \* ARABIC \s 1 </w:instrText>
      </w:r>
      <w:r w:rsidR="001F2F0D">
        <w:rPr>
          <w:noProof/>
        </w:rPr>
        <w:fldChar w:fldCharType="separate"/>
      </w:r>
      <w:r w:rsidR="00041E78">
        <w:rPr>
          <w:noProof/>
        </w:rPr>
        <w:t>1</w:t>
      </w:r>
      <w:r w:rsidR="001F2F0D">
        <w:rPr>
          <w:noProof/>
        </w:rPr>
        <w:fldChar w:fldCharType="end"/>
      </w:r>
      <w:r w:rsidRPr="00991BC2">
        <w:t xml:space="preserve"> </w:t>
      </w:r>
      <w:r>
        <w:t>Thao tác cập nhật mục lục</w:t>
      </w:r>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7" w:name="_Toc398987990"/>
      <w:r>
        <w:t>Cách chèn nhãn cho bảng biểu</w:t>
      </w:r>
      <w:r w:rsidR="008C2D3B">
        <w:t xml:space="preserve"> và hình vẽ</w:t>
      </w:r>
      <w:bookmarkEnd w:id="17"/>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041E78">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rsidR="00CB3A4E" w:rsidRDefault="00C77DD7" w:rsidP="00CB3A4E">
      <w:pPr>
        <w:keepNext/>
        <w:ind w:firstLine="0"/>
        <w:jc w:val="center"/>
      </w:pPr>
      <w:r>
        <w:rPr>
          <w:noProof/>
        </w:rPr>
        <w:object w:dxaOrig="8834" w:dyaOrig="6884">
          <v:shape id="_x0000_i1027" type="#_x0000_t75" alt="" style="width:410.25pt;height:318.75pt;mso-width-percent:0;mso-height-percent:0;mso-width-percent:0;mso-height-percent:0" o:ole="">
            <v:imagedata r:id="rId21" o:title=""/>
          </v:shape>
          <o:OLEObject Type="Embed" ProgID="PBrush" ShapeID="_x0000_i1027" DrawAspect="Content" ObjectID="_1614088507" r:id="rId22"/>
        </w:object>
      </w:r>
    </w:p>
    <w:p w:rsidR="00C06CF1" w:rsidRDefault="00CB3A4E" w:rsidP="00CB3A4E">
      <w:pPr>
        <w:pStyle w:val="Caption"/>
      </w:pPr>
      <w:r>
        <w:t xml:space="preserve">Hình  </w:t>
      </w:r>
      <w:r w:rsidR="001F2F0D">
        <w:rPr>
          <w:noProof/>
        </w:rPr>
        <w:fldChar w:fldCharType="begin"/>
      </w:r>
      <w:r w:rsidR="001F2F0D">
        <w:rPr>
          <w:noProof/>
        </w:rPr>
        <w:instrText xml:space="preserve"> STYLEREF 1 \s </w:instrText>
      </w:r>
      <w:r w:rsidR="001F2F0D">
        <w:rPr>
          <w:noProof/>
        </w:rPr>
        <w:fldChar w:fldCharType="separate"/>
      </w:r>
      <w:r w:rsidR="00041E78">
        <w:rPr>
          <w:noProof/>
        </w:rPr>
        <w:t>2</w:t>
      </w:r>
      <w:r w:rsidR="001F2F0D">
        <w:rPr>
          <w:noProof/>
        </w:rPr>
        <w:fldChar w:fldCharType="end"/>
      </w:r>
      <w:r w:rsidR="005A01C8">
        <w:noBreakHyphen/>
      </w:r>
      <w:r w:rsidR="001F2F0D">
        <w:rPr>
          <w:noProof/>
        </w:rPr>
        <w:fldChar w:fldCharType="begin"/>
      </w:r>
      <w:r w:rsidR="001F2F0D">
        <w:rPr>
          <w:noProof/>
        </w:rPr>
        <w:instrText xml:space="preserve"> SEQ Hình_ \* ARABIC \s 1 </w:instrText>
      </w:r>
      <w:r w:rsidR="001F2F0D">
        <w:rPr>
          <w:noProof/>
        </w:rPr>
        <w:fldChar w:fldCharType="separate"/>
      </w:r>
      <w:r w:rsidR="00041E78">
        <w:rPr>
          <w:noProof/>
        </w:rPr>
        <w:t>2</w:t>
      </w:r>
      <w:r w:rsidR="001F2F0D">
        <w:rPr>
          <w:noProof/>
        </w:rPr>
        <w:fldChar w:fldCharType="end"/>
      </w:r>
      <w:r>
        <w:t xml:space="preserve"> Cách chèn nhãn cho hình</w:t>
      </w:r>
    </w:p>
    <w:p w:rsidR="00CB3A4E" w:rsidRDefault="00CB3A4E" w:rsidP="009E7E43"/>
    <w:p w:rsidR="00526DC0" w:rsidRPr="00526DC0" w:rsidRDefault="00526DC0" w:rsidP="009E7E43">
      <w:r w:rsidRPr="00526DC0">
        <w:lastRenderedPageBreak/>
        <w:t xml:space="preserve">Nếu </w:t>
      </w:r>
      <w:r w:rsidR="009E7E43">
        <w:t>chưa có nhãn Bảng thì thì chọn New Label rồi làm nhưn hình dưới đây</w:t>
      </w:r>
    </w:p>
    <w:p w:rsidR="00CB3A4E" w:rsidRDefault="00C77DD7" w:rsidP="00CB3A4E">
      <w:pPr>
        <w:keepNext/>
        <w:ind w:firstLine="0"/>
        <w:jc w:val="center"/>
      </w:pPr>
      <w:r>
        <w:rPr>
          <w:noProof/>
        </w:rPr>
        <w:object w:dxaOrig="4619" w:dyaOrig="3661">
          <v:shape id="_x0000_i1028" type="#_x0000_t75" alt="" style="width:231pt;height:183pt;mso-width-percent:0;mso-height-percent:0;mso-width-percent:0;mso-height-percent:0" o:ole="">
            <v:imagedata r:id="rId23" o:title=""/>
          </v:shape>
          <o:OLEObject Type="Embed" ProgID="PBrush" ShapeID="_x0000_i1028" DrawAspect="Content" ObjectID="_1614088508" r:id="rId24"/>
        </w:object>
      </w:r>
    </w:p>
    <w:p w:rsidR="00CB3A4E" w:rsidRDefault="00CB3A4E" w:rsidP="00CB3A4E">
      <w:pPr>
        <w:pStyle w:val="Caption"/>
      </w:pPr>
      <w:r>
        <w:t xml:space="preserve">Hình  </w:t>
      </w:r>
      <w:r w:rsidR="001F2F0D">
        <w:rPr>
          <w:noProof/>
        </w:rPr>
        <w:fldChar w:fldCharType="begin"/>
      </w:r>
      <w:r w:rsidR="001F2F0D">
        <w:rPr>
          <w:noProof/>
        </w:rPr>
        <w:instrText xml:space="preserve"> STYLEREF 1 \s </w:instrText>
      </w:r>
      <w:r w:rsidR="001F2F0D">
        <w:rPr>
          <w:noProof/>
        </w:rPr>
        <w:fldChar w:fldCharType="separate"/>
      </w:r>
      <w:r w:rsidR="00041E78">
        <w:rPr>
          <w:noProof/>
        </w:rPr>
        <w:t>2</w:t>
      </w:r>
      <w:r w:rsidR="001F2F0D">
        <w:rPr>
          <w:noProof/>
        </w:rPr>
        <w:fldChar w:fldCharType="end"/>
      </w:r>
      <w:r w:rsidR="005A01C8">
        <w:noBreakHyphen/>
      </w:r>
      <w:r w:rsidR="001F2F0D">
        <w:rPr>
          <w:noProof/>
        </w:rPr>
        <w:fldChar w:fldCharType="begin"/>
      </w:r>
      <w:r w:rsidR="001F2F0D">
        <w:rPr>
          <w:noProof/>
        </w:rPr>
        <w:instrText xml:space="preserve"> SEQ Hình_ \* ARABIC \s 1 </w:instrText>
      </w:r>
      <w:r w:rsidR="001F2F0D">
        <w:rPr>
          <w:noProof/>
        </w:rPr>
        <w:fldChar w:fldCharType="separate"/>
      </w:r>
      <w:r w:rsidR="00041E78">
        <w:rPr>
          <w:noProof/>
        </w:rPr>
        <w:t>3</w:t>
      </w:r>
      <w:r w:rsidR="001F2F0D">
        <w:rPr>
          <w:noProof/>
        </w:rPr>
        <w:fldChar w:fldCharType="end"/>
      </w:r>
      <w:r>
        <w:t xml:space="preserve"> Cách tạo một nhãn mới</w:t>
      </w:r>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041E78">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5A01C8" w:rsidRDefault="00C77DD7" w:rsidP="005A01C8">
      <w:pPr>
        <w:keepNext/>
        <w:ind w:firstLine="0"/>
        <w:jc w:val="center"/>
      </w:pPr>
      <w:r>
        <w:rPr>
          <w:noProof/>
        </w:rPr>
        <w:object w:dxaOrig="7109" w:dyaOrig="5594">
          <v:shape id="_x0000_i1029" type="#_x0000_t75" alt="" style="width:354.75pt;height:280.5pt;mso-width-percent:0;mso-height-percent:0;mso-width-percent:0;mso-height-percent:0" o:ole="">
            <v:imagedata r:id="rId25" o:title=""/>
          </v:shape>
          <o:OLEObject Type="Embed" ProgID="PBrush" ShapeID="_x0000_i1029" DrawAspect="Content" ObjectID="_1614088509" r:id="rId26"/>
        </w:object>
      </w:r>
    </w:p>
    <w:p w:rsidR="005D68FF" w:rsidRDefault="005A01C8" w:rsidP="005A01C8">
      <w:pPr>
        <w:pStyle w:val="Caption"/>
      </w:pPr>
      <w:r>
        <w:t xml:space="preserve">Hình  </w:t>
      </w:r>
      <w:r w:rsidR="001F2F0D">
        <w:rPr>
          <w:noProof/>
        </w:rPr>
        <w:fldChar w:fldCharType="begin"/>
      </w:r>
      <w:r w:rsidR="001F2F0D">
        <w:rPr>
          <w:noProof/>
        </w:rPr>
        <w:instrText xml:space="preserve"> STYLEREF 1 \s </w:instrText>
      </w:r>
      <w:r w:rsidR="001F2F0D">
        <w:rPr>
          <w:noProof/>
        </w:rPr>
        <w:fldChar w:fldCharType="separate"/>
      </w:r>
      <w:r w:rsidR="00041E78">
        <w:rPr>
          <w:noProof/>
        </w:rPr>
        <w:t>2</w:t>
      </w:r>
      <w:r w:rsidR="001F2F0D">
        <w:rPr>
          <w:noProof/>
        </w:rPr>
        <w:fldChar w:fldCharType="end"/>
      </w:r>
      <w:r>
        <w:noBreakHyphen/>
      </w:r>
      <w:r w:rsidR="001F2F0D">
        <w:rPr>
          <w:noProof/>
        </w:rPr>
        <w:fldChar w:fldCharType="begin"/>
      </w:r>
      <w:r w:rsidR="001F2F0D">
        <w:rPr>
          <w:noProof/>
        </w:rPr>
        <w:instrText xml:space="preserve"> SEQ Hình_ \* ARABIC \s 1 </w:instrText>
      </w:r>
      <w:r w:rsidR="001F2F0D">
        <w:rPr>
          <w:noProof/>
        </w:rPr>
        <w:fldChar w:fldCharType="separate"/>
      </w:r>
      <w:r w:rsidR="00041E78">
        <w:rPr>
          <w:noProof/>
        </w:rPr>
        <w:t>4</w:t>
      </w:r>
      <w:r w:rsidR="001F2F0D">
        <w:rPr>
          <w:noProof/>
        </w:rPr>
        <w:fldChar w:fldCharType="end"/>
      </w:r>
      <w:r>
        <w:t xml:space="preserve"> Cách tham chiếu đến một nhãn</w:t>
      </w:r>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5A01C8">
            <w:pPr>
              <w:keepNext/>
              <w:ind w:firstLine="0"/>
            </w:pPr>
          </w:p>
        </w:tc>
      </w:tr>
    </w:tbl>
    <w:p w:rsidR="00A64047" w:rsidRDefault="005A01C8" w:rsidP="005A01C8">
      <w:pPr>
        <w:pStyle w:val="Caption"/>
      </w:pPr>
      <w:bookmarkStart w:id="18" w:name="_Toc169424241"/>
      <w:r>
        <w:t xml:space="preserve">Bảng  </w:t>
      </w:r>
      <w:r w:rsidR="001F2F0D">
        <w:rPr>
          <w:noProof/>
        </w:rPr>
        <w:fldChar w:fldCharType="begin"/>
      </w:r>
      <w:r w:rsidR="001F2F0D">
        <w:rPr>
          <w:noProof/>
        </w:rPr>
        <w:instrText xml:space="preserve"> STYLEREF 1 \s </w:instrText>
      </w:r>
      <w:r w:rsidR="001F2F0D">
        <w:rPr>
          <w:noProof/>
        </w:rPr>
        <w:fldChar w:fldCharType="separate"/>
      </w:r>
      <w:r w:rsidR="00041E78">
        <w:rPr>
          <w:noProof/>
        </w:rPr>
        <w:t>2</w:t>
      </w:r>
      <w:r w:rsidR="001F2F0D">
        <w:rPr>
          <w:noProof/>
        </w:rPr>
        <w:fldChar w:fldCharType="end"/>
      </w:r>
      <w:r>
        <w:noBreakHyphen/>
      </w:r>
      <w:r w:rsidR="001F2F0D">
        <w:rPr>
          <w:noProof/>
        </w:rPr>
        <w:fldChar w:fldCharType="begin"/>
      </w:r>
      <w:r w:rsidR="001F2F0D">
        <w:rPr>
          <w:noProof/>
        </w:rPr>
        <w:instrText xml:space="preserve"> SEQ Bảng_ \* ARABIC \s 1 </w:instrText>
      </w:r>
      <w:r w:rsidR="001F2F0D">
        <w:rPr>
          <w:noProof/>
        </w:rPr>
        <w:fldChar w:fldCharType="separate"/>
      </w:r>
      <w:r w:rsidR="00041E78">
        <w:rPr>
          <w:noProof/>
        </w:rPr>
        <w:t>1</w:t>
      </w:r>
      <w:r w:rsidR="001F2F0D">
        <w:rPr>
          <w:noProof/>
        </w:rPr>
        <w:fldChar w:fldCharType="end"/>
      </w:r>
      <w:r>
        <w:t xml:space="preserve"> Tên bảng</w:t>
      </w:r>
    </w:p>
    <w:p w:rsidR="00A16910" w:rsidRPr="00A16910" w:rsidRDefault="00A33BF0" w:rsidP="00511C02">
      <w:pPr>
        <w:pStyle w:val="Heading3"/>
      </w:pPr>
      <w:bookmarkStart w:id="19" w:name="_Toc398987991"/>
      <w:bookmarkEnd w:id="18"/>
      <w:r>
        <w:t>H</w:t>
      </w:r>
      <w:r w:rsidR="003C1390">
        <w:t>ướng dẫn chèn công thức và nhãn</w:t>
      </w:r>
      <w:bookmarkEnd w:id="1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C77DD7" w:rsidP="000968D4">
            <w:pPr>
              <w:spacing w:before="60" w:beforeAutospacing="0" w:after="0" w:afterAutospacing="0" w:line="240" w:lineRule="auto"/>
            </w:pPr>
            <w:r w:rsidRPr="000968D4">
              <w:rPr>
                <w:noProof/>
                <w:position w:val="-30"/>
              </w:rPr>
              <w:object w:dxaOrig="1219" w:dyaOrig="720">
                <v:shape id="_x0000_i1030" type="#_x0000_t75" alt="" style="width:61.5pt;height:36.75pt;mso-width-percent:0;mso-height-percent:0;mso-width-percent:0;mso-height-percent:0" o:ole="">
                  <v:imagedata r:id="rId27" o:title=""/>
                </v:shape>
                <o:OLEObject Type="Embed" ProgID="Equation.DSMT4" ShapeID="_x0000_i1030" DrawAspect="Content" ObjectID="_1614088510" r:id="rId28"/>
              </w:object>
            </w:r>
          </w:p>
        </w:tc>
        <w:tc>
          <w:tcPr>
            <w:tcW w:w="765" w:type="dxa"/>
          </w:tcPr>
          <w:p w:rsidR="000968D4" w:rsidRDefault="000968D4" w:rsidP="000968D4">
            <w:pPr>
              <w:keepNext/>
              <w:spacing w:before="60" w:beforeAutospacing="0" w:after="0" w:afterAutospacing="0" w:line="240" w:lineRule="auto"/>
              <w:ind w:firstLine="0"/>
              <w:jc w:val="right"/>
            </w:pPr>
            <w:bookmarkStart w:id="20" w:name="_Ref262309719"/>
            <w:r>
              <w:t>(</w:t>
            </w:r>
            <w:r w:rsidR="001F2F0D">
              <w:rPr>
                <w:noProof/>
              </w:rPr>
              <w:fldChar w:fldCharType="begin"/>
            </w:r>
            <w:r w:rsidR="001F2F0D">
              <w:rPr>
                <w:noProof/>
              </w:rPr>
              <w:instrText xml:space="preserve"> STYLEREF 1 \s </w:instrText>
            </w:r>
            <w:r w:rsidR="001F2F0D">
              <w:rPr>
                <w:noProof/>
              </w:rPr>
              <w:fldChar w:fldCharType="separate"/>
            </w:r>
            <w:r w:rsidR="00041E78">
              <w:rPr>
                <w:noProof/>
              </w:rPr>
              <w:t>2</w:t>
            </w:r>
            <w:r w:rsidR="001F2F0D">
              <w:rPr>
                <w:noProof/>
              </w:rPr>
              <w:fldChar w:fldCharType="end"/>
            </w:r>
            <w:r>
              <w:t>.</w:t>
            </w:r>
            <w:r w:rsidR="001F2F0D">
              <w:rPr>
                <w:noProof/>
              </w:rPr>
              <w:fldChar w:fldCharType="begin"/>
            </w:r>
            <w:r w:rsidR="001F2F0D">
              <w:rPr>
                <w:noProof/>
              </w:rPr>
              <w:instrText xml:space="preserve"> SEQ Công_thức \* ARABIC \s 1 </w:instrText>
            </w:r>
            <w:r w:rsidR="001F2F0D">
              <w:rPr>
                <w:noProof/>
              </w:rPr>
              <w:fldChar w:fldCharType="separate"/>
            </w:r>
            <w:r w:rsidR="00041E78">
              <w:rPr>
                <w:noProof/>
              </w:rPr>
              <w:t>1</w:t>
            </w:r>
            <w:r w:rsidR="001F2F0D">
              <w:rPr>
                <w:noProof/>
              </w:rPr>
              <w:fldChar w:fldCharType="end"/>
            </w:r>
            <w:r>
              <w:t>)</w:t>
            </w:r>
            <w:bookmarkEnd w:id="20"/>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rsidR="00041E78">
        <w:t>(</w:t>
      </w:r>
      <w:r w:rsidR="00041E78">
        <w:rPr>
          <w:noProof/>
        </w:rPr>
        <w:t>2</w:t>
      </w:r>
      <w:r w:rsidR="00041E78">
        <w:t>.</w:t>
      </w:r>
      <w:r w:rsidR="00041E78">
        <w:rPr>
          <w:noProof/>
        </w:rPr>
        <w:t>1</w:t>
      </w:r>
      <w:r w:rsidR="00041E78">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C913CC">
      <w:pPr>
        <w:pStyle w:val="Heading1"/>
        <w:rPr>
          <w:color w:val="FF0000"/>
        </w:rPr>
      </w:pPr>
      <w:bookmarkStart w:id="21" w:name="_Toc398987992"/>
      <w:bookmarkStart w:id="22" w:name="_Toc169424247"/>
      <w:r>
        <w:lastRenderedPageBreak/>
        <w:t>: PHÂN TÍCH</w:t>
      </w:r>
      <w:bookmarkEnd w:id="21"/>
      <w:r w:rsidR="006F7F72">
        <w:t xml:space="preserve"> </w:t>
      </w:r>
    </w:p>
    <w:p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bookmarkEnd w:id="22"/>
    <w:p w:rsidR="00BF28D1" w:rsidRDefault="00BF28D1" w:rsidP="001A08FA">
      <w:pPr>
        <w:pStyle w:val="Heading2"/>
      </w:pPr>
      <w:r>
        <w:t>Lược đồ Usecase</w:t>
      </w:r>
    </w:p>
    <w:p w:rsidR="001A08FA" w:rsidRPr="00A16910" w:rsidRDefault="00BF28D1" w:rsidP="00BF28D1">
      <w:pPr>
        <w:pStyle w:val="Heading2"/>
        <w:numPr>
          <w:ilvl w:val="0"/>
          <w:numId w:val="0"/>
        </w:numPr>
        <w:ind w:left="576"/>
      </w:pPr>
      <w:r w:rsidRPr="00BF28D1">
        <w:rPr>
          <w:noProof/>
        </w:rPr>
        <w:lastRenderedPageBreak/>
        <w:drawing>
          <wp:anchor distT="0" distB="0" distL="114300" distR="114300" simplePos="0" relativeHeight="251663360" behindDoc="0" locked="0" layoutInCell="1" allowOverlap="1">
            <wp:simplePos x="0" y="0"/>
            <wp:positionH relativeFrom="column">
              <wp:posOffset>-3175</wp:posOffset>
            </wp:positionH>
            <wp:positionV relativeFrom="paragraph">
              <wp:posOffset>-168275</wp:posOffset>
            </wp:positionV>
            <wp:extent cx="5638800" cy="865505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38800" cy="8655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F72">
        <w:t xml:space="preserve"> </w:t>
      </w:r>
    </w:p>
    <w:p w:rsidR="001A08FA" w:rsidRPr="00A16910" w:rsidRDefault="001A08FA" w:rsidP="001A08FA">
      <w:pPr>
        <w:pStyle w:val="Heading3"/>
      </w:pPr>
      <w:bookmarkStart w:id="23" w:name="_Toc398987994"/>
      <w:r>
        <w:lastRenderedPageBreak/>
        <w:t>Tiêu đề tiểu mục</w:t>
      </w:r>
      <w:bookmarkEnd w:id="23"/>
      <w:r w:rsidR="006F7F72">
        <w:t xml:space="preserve"> </w:t>
      </w:r>
    </w:p>
    <w:p w:rsidR="001A08FA" w:rsidRPr="00A16910" w:rsidRDefault="00510BA3" w:rsidP="00585F4E">
      <w:r>
        <w:t xml:space="preserve">Nội dung tiểu  mục </w:t>
      </w:r>
    </w:p>
    <w:p w:rsidR="001A08FA" w:rsidRPr="00A16910" w:rsidRDefault="001A08FA" w:rsidP="001A08FA">
      <w:pPr>
        <w:pStyle w:val="Heading3"/>
      </w:pPr>
      <w:bookmarkStart w:id="24" w:name="_Toc398987995"/>
      <w:r>
        <w:t>Tiêu đề tiểu mục</w:t>
      </w:r>
      <w:bookmarkEnd w:id="24"/>
    </w:p>
    <w:p w:rsidR="001A08FA" w:rsidRDefault="00510BA3" w:rsidP="00585F4E">
      <w:r>
        <w:t>Nội dung tiểu  mục</w:t>
      </w:r>
    </w:p>
    <w:p w:rsidR="001A08FA" w:rsidRDefault="001A08FA" w:rsidP="001A08FA">
      <w:pPr>
        <w:pStyle w:val="Heading2"/>
      </w:pPr>
      <w:bookmarkStart w:id="25" w:name="_Toc398987996"/>
      <w:r>
        <w:t>Tiêu đề mục</w:t>
      </w:r>
      <w:bookmarkEnd w:id="25"/>
    </w:p>
    <w:p w:rsidR="001A08FA" w:rsidRPr="00A16910" w:rsidRDefault="001A08FA" w:rsidP="001A08FA">
      <w:pPr>
        <w:pStyle w:val="Heading3"/>
      </w:pPr>
      <w:bookmarkStart w:id="26" w:name="_Toc398987997"/>
      <w:r>
        <w:t>Tiêu đề tiểu mục</w:t>
      </w:r>
      <w:bookmarkEnd w:id="26"/>
    </w:p>
    <w:p w:rsidR="001A08FA" w:rsidRPr="00A16910" w:rsidRDefault="00510BA3" w:rsidP="00585F4E">
      <w:r>
        <w:t>Nội dung tiểu  mục</w:t>
      </w:r>
      <w:bookmarkStart w:id="27" w:name="_GoBack"/>
      <w:bookmarkEnd w:id="27"/>
    </w:p>
    <w:p w:rsidR="001A08FA" w:rsidRPr="00A16910" w:rsidRDefault="001A08FA" w:rsidP="001A08FA">
      <w:pPr>
        <w:pStyle w:val="Heading3"/>
      </w:pPr>
      <w:bookmarkStart w:id="28" w:name="_Toc398987998"/>
      <w:r>
        <w:t>Tiêu đề tiểu mục</w:t>
      </w:r>
      <w:bookmarkEnd w:id="28"/>
    </w:p>
    <w:p w:rsidR="00E800F6"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BB71A4" w:rsidRDefault="008D201A" w:rsidP="00BB71A4">
      <w:pPr>
        <w:pStyle w:val="Heading1"/>
      </w:pPr>
      <w:bookmarkStart w:id="29" w:name="_Toc398987999"/>
      <w:r>
        <w:lastRenderedPageBreak/>
        <w:t>:</w:t>
      </w:r>
      <w:bookmarkStart w:id="30" w:name="_Toc169424250"/>
      <w:r>
        <w:t xml:space="preserve"> </w:t>
      </w:r>
      <w:r w:rsidR="0007352A">
        <w:t xml:space="preserve">THIẾT KẾ VÀ </w:t>
      </w:r>
      <w:bookmarkEnd w:id="30"/>
      <w:r>
        <w:t>HIỆN THỰC</w:t>
      </w:r>
      <w:bookmarkEnd w:id="29"/>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31" w:name="_Toc398988000"/>
      <w:r>
        <w:t>Tiêu đề mục</w:t>
      </w:r>
      <w:bookmarkEnd w:id="31"/>
    </w:p>
    <w:p w:rsidR="001A08FA" w:rsidRPr="00A16910" w:rsidRDefault="001A08FA" w:rsidP="001A08FA">
      <w:pPr>
        <w:pStyle w:val="Heading3"/>
      </w:pPr>
      <w:bookmarkStart w:id="32" w:name="_Toc398988001"/>
      <w:r>
        <w:t>Tiêu đề tiểu mục</w:t>
      </w:r>
      <w:bookmarkEnd w:id="32"/>
    </w:p>
    <w:p w:rsidR="001A08FA" w:rsidRPr="00A16910" w:rsidRDefault="00510BA3" w:rsidP="00585F4E">
      <w:r>
        <w:t>Nội dung tiểu  mục</w:t>
      </w:r>
    </w:p>
    <w:p w:rsidR="001A08FA" w:rsidRPr="00A16910" w:rsidRDefault="001A08FA" w:rsidP="001A08FA">
      <w:pPr>
        <w:pStyle w:val="Heading3"/>
      </w:pPr>
      <w:bookmarkStart w:id="33" w:name="_Toc398988002"/>
      <w:r>
        <w:t>Tiêu đề tiểu mục</w:t>
      </w:r>
      <w:bookmarkEnd w:id="33"/>
    </w:p>
    <w:p w:rsidR="001A08FA" w:rsidRDefault="00510BA3" w:rsidP="00585F4E">
      <w:r>
        <w:t>Nội dung tiểu  mục</w:t>
      </w:r>
    </w:p>
    <w:p w:rsidR="001A08FA" w:rsidRDefault="001A08FA" w:rsidP="001A08FA">
      <w:pPr>
        <w:pStyle w:val="Heading2"/>
      </w:pPr>
      <w:bookmarkStart w:id="34" w:name="_Toc398988003"/>
      <w:r>
        <w:t>Tiêu đề mục</w:t>
      </w:r>
      <w:bookmarkEnd w:id="34"/>
    </w:p>
    <w:p w:rsidR="001A08FA" w:rsidRPr="00A16910" w:rsidRDefault="001A08FA" w:rsidP="001A08FA">
      <w:pPr>
        <w:pStyle w:val="Heading3"/>
      </w:pPr>
      <w:bookmarkStart w:id="35" w:name="_Toc398988004"/>
      <w:r>
        <w:t>Tiêu đề tiểu mục</w:t>
      </w:r>
      <w:bookmarkEnd w:id="35"/>
    </w:p>
    <w:p w:rsidR="001A08FA" w:rsidRPr="00A16910" w:rsidRDefault="00510BA3" w:rsidP="00585F4E">
      <w:r>
        <w:t>Nội dung tiểu  mục</w:t>
      </w:r>
    </w:p>
    <w:p w:rsidR="001A08FA" w:rsidRPr="00A16910" w:rsidRDefault="001A08FA" w:rsidP="001A08FA">
      <w:pPr>
        <w:pStyle w:val="Heading3"/>
      </w:pPr>
      <w:bookmarkStart w:id="36" w:name="_Toc398988005"/>
      <w:r>
        <w:t>Tiêu đề tiểu mục</w:t>
      </w:r>
      <w:bookmarkEnd w:id="36"/>
    </w:p>
    <w:p w:rsidR="001A08FA"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0B6FBD">
      <w:pPr>
        <w:pStyle w:val="Heading1"/>
      </w:pPr>
      <w:bookmarkStart w:id="37" w:name="_Toc169424253"/>
      <w:bookmarkStart w:id="38" w:name="_Toc398988006"/>
      <w:r>
        <w:lastRenderedPageBreak/>
        <w:t>:</w:t>
      </w:r>
      <w:r w:rsidR="008D201A" w:rsidRPr="000B6FBD">
        <w:t xml:space="preserve"> </w:t>
      </w:r>
      <w:r w:rsidR="0007352A" w:rsidRPr="000B6FBD">
        <w:t>KẾT LUẬN</w:t>
      </w:r>
      <w:bookmarkEnd w:id="37"/>
      <w:bookmarkEnd w:id="38"/>
    </w:p>
    <w:p w:rsidR="00EA6798" w:rsidRDefault="00EA6798" w:rsidP="000B6FBD">
      <w:pPr>
        <w:pStyle w:val="Heading2"/>
      </w:pPr>
      <w:bookmarkStart w:id="39" w:name="_Toc398988007"/>
      <w:r>
        <w:t>Kết quả đạt được</w:t>
      </w:r>
      <w:bookmarkEnd w:id="39"/>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r>
        <w:t>Hạn chế của đồ án</w:t>
      </w:r>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40" w:name="_Toc398988009"/>
      <w:r>
        <w:t>Hướng phát triển</w:t>
      </w:r>
      <w:bookmarkEnd w:id="40"/>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41" w:name="_Toc169424254"/>
      <w:bookmarkStart w:id="42" w:name="_Toc398988010"/>
    </w:p>
    <w:p w:rsidR="00BB71A4" w:rsidRDefault="0007352A" w:rsidP="006A4FFB">
      <w:pPr>
        <w:pStyle w:val="Heading1"/>
        <w:numPr>
          <w:ilvl w:val="0"/>
          <w:numId w:val="0"/>
        </w:numPr>
      </w:pPr>
      <w:r>
        <w:t>TÀI LIỆU THAM KHẢO</w:t>
      </w:r>
      <w:bookmarkEnd w:id="41"/>
      <w:bookmarkEnd w:id="4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8D080A" w:rsidRDefault="0007352A" w:rsidP="008D080A">
      <w:pPr>
        <w:pStyle w:val="Like-Numbering"/>
      </w:pPr>
      <w:r w:rsidRPr="008D080A">
        <w:t>Các tài liệu từ Internet</w:t>
      </w:r>
    </w:p>
    <w:p w:rsidR="0007352A" w:rsidRDefault="0007352A" w:rsidP="006A7661">
      <w:pPr>
        <w:pStyle w:val="Tailieuthamkhao"/>
      </w:pPr>
      <w:r>
        <w:t xml:space="preserve">Website: </w:t>
      </w:r>
      <w:hyperlink r:id="rId30" w:history="1">
        <w:r w:rsidR="006A7661" w:rsidRPr="006171E9">
          <w:rPr>
            <w:rStyle w:val="Hyperlink"/>
          </w:rPr>
          <w:t>www.cengageasia.com</w:t>
        </w:r>
      </w:hyperlink>
      <w:r w:rsidR="006A7661">
        <w:t xml:space="preserve"> </w:t>
      </w:r>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43" w:name="_Toc169424255"/>
      <w:bookmarkStart w:id="44" w:name="_Toc398988011"/>
      <w:r>
        <w:lastRenderedPageBreak/>
        <w:t>PHỤ LỤC</w:t>
      </w:r>
      <w:bookmarkEnd w:id="43"/>
      <w:bookmarkEnd w:id="44"/>
    </w:p>
    <w:p w:rsidR="00EA7CFA" w:rsidRPr="00EA7CFA" w:rsidRDefault="00EA7CFA" w:rsidP="00EA7CFA"/>
    <w:sectPr w:rsidR="00EA7CFA" w:rsidRPr="00EA7CFA" w:rsidSect="009165B5">
      <w:headerReference w:type="even" r:id="rId31"/>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5698" w:rsidRDefault="008C5698">
      <w:r>
        <w:separator/>
      </w:r>
    </w:p>
    <w:p w:rsidR="008C5698" w:rsidRDefault="008C5698"/>
  </w:endnote>
  <w:endnote w:type="continuationSeparator" w:id="0">
    <w:p w:rsidR="008C5698" w:rsidRDefault="008C5698">
      <w:r>
        <w:continuationSeparator/>
      </w:r>
    </w:p>
    <w:p w:rsidR="008C5698" w:rsidRDefault="008C569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Courier New"/>
    <w:charset w:val="00"/>
    <w:family w:val="swiss"/>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4655" w:rsidRDefault="00344655"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344655" w:rsidRDefault="00344655" w:rsidP="008F3A7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344655" w:rsidTr="009165B5">
      <w:tc>
        <w:tcPr>
          <w:tcW w:w="2979" w:type="dxa"/>
          <w:shd w:val="clear" w:color="auto" w:fill="FAFAFA"/>
        </w:tcPr>
        <w:p w:rsidR="00344655" w:rsidRPr="009165B5" w:rsidRDefault="00F409AE" w:rsidP="00C24DC5">
          <w:pPr>
            <w:pStyle w:val="Footer"/>
            <w:tabs>
              <w:tab w:val="clear" w:pos="4320"/>
              <w:tab w:val="clear" w:pos="8640"/>
            </w:tabs>
            <w:spacing w:before="0" w:line="240" w:lineRule="auto"/>
            <w:ind w:right="360" w:firstLine="0"/>
            <w:rPr>
              <w:i/>
              <w:sz w:val="24"/>
            </w:rPr>
          </w:pPr>
          <w:r>
            <w:rPr>
              <w:i/>
              <w:sz w:val="24"/>
            </w:rPr>
            <w:t>Nguyễn Ngọc Uyên Vy – Châu Thị Thu Thảo</w:t>
          </w:r>
        </w:p>
      </w:tc>
      <w:tc>
        <w:tcPr>
          <w:tcW w:w="2961" w:type="dxa"/>
          <w:shd w:val="clear" w:color="auto" w:fill="FAFAFA"/>
        </w:tcPr>
        <w:p w:rsidR="00344655" w:rsidRPr="00B57E92" w:rsidRDefault="00344655"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8438DD">
            <w:rPr>
              <w:rStyle w:val="PageNumber"/>
              <w:noProof/>
              <w:sz w:val="24"/>
            </w:rPr>
            <w:t>18</w:t>
          </w:r>
          <w:r w:rsidRPr="00B57E92">
            <w:rPr>
              <w:rStyle w:val="PageNumber"/>
              <w:sz w:val="24"/>
            </w:rPr>
            <w:fldChar w:fldCharType="end"/>
          </w:r>
        </w:p>
      </w:tc>
      <w:tc>
        <w:tcPr>
          <w:tcW w:w="2962" w:type="dxa"/>
          <w:shd w:val="clear" w:color="auto" w:fill="FAFAFA"/>
        </w:tcPr>
        <w:p w:rsidR="00344655" w:rsidRPr="00570EF4" w:rsidRDefault="00F409AE" w:rsidP="000119D1">
          <w:pPr>
            <w:pStyle w:val="Footer"/>
            <w:tabs>
              <w:tab w:val="clear" w:pos="4320"/>
              <w:tab w:val="clear" w:pos="8640"/>
            </w:tabs>
            <w:spacing w:before="0" w:line="240" w:lineRule="auto"/>
            <w:ind w:right="-1" w:firstLine="0"/>
            <w:jc w:val="right"/>
            <w:rPr>
              <w:i/>
              <w:sz w:val="24"/>
            </w:rPr>
          </w:pPr>
          <w:r>
            <w:rPr>
              <w:i/>
              <w:sz w:val="24"/>
            </w:rPr>
            <w:t>Lớp DHKTPM11BTT</w:t>
          </w:r>
        </w:p>
      </w:tc>
    </w:tr>
  </w:tbl>
  <w:p w:rsidR="00344655" w:rsidRDefault="00344655" w:rsidP="008F3A79">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5698" w:rsidRDefault="008C5698">
      <w:r>
        <w:separator/>
      </w:r>
    </w:p>
    <w:p w:rsidR="008C5698" w:rsidRDefault="008C5698"/>
  </w:footnote>
  <w:footnote w:type="continuationSeparator" w:id="0">
    <w:p w:rsidR="008C5698" w:rsidRDefault="008C5698">
      <w:r>
        <w:continuationSeparator/>
      </w:r>
    </w:p>
    <w:p w:rsidR="008C5698" w:rsidRDefault="008C569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4655" w:rsidRDefault="00344655"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344655" w:rsidRPr="00570EF4" w:rsidTr="009165B5">
      <w:tc>
        <w:tcPr>
          <w:tcW w:w="9004" w:type="dxa"/>
          <w:shd w:val="clear" w:color="auto" w:fill="FAFAFA"/>
        </w:tcPr>
        <w:p w:rsidR="00344655" w:rsidRPr="00570EF4" w:rsidRDefault="00041E78" w:rsidP="006C1FC6">
          <w:pPr>
            <w:pStyle w:val="Header"/>
            <w:spacing w:before="0" w:line="240" w:lineRule="auto"/>
            <w:ind w:firstLine="0"/>
            <w:rPr>
              <w:i/>
              <w:sz w:val="24"/>
            </w:rPr>
          </w:pPr>
          <w:r>
            <w:rPr>
              <w:i/>
              <w:sz w:val="24"/>
            </w:rPr>
            <w:t xml:space="preserve">Khóa </w:t>
          </w:r>
          <w:r w:rsidR="00344655">
            <w:rPr>
              <w:i/>
              <w:sz w:val="24"/>
            </w:rPr>
            <w:t xml:space="preserve"> </w:t>
          </w:r>
          <w:r w:rsidR="008D7AD9">
            <w:rPr>
              <w:i/>
              <w:sz w:val="24"/>
            </w:rPr>
            <w:t xml:space="preserve">luận </w:t>
          </w:r>
          <w:r w:rsidR="00344655">
            <w:rPr>
              <w:i/>
              <w:sz w:val="24"/>
            </w:rPr>
            <w:t xml:space="preserve">tốt nghiệp chuyên ngành </w:t>
          </w:r>
          <w:r w:rsidR="006C1FC6" w:rsidRPr="008D7AD9">
            <w:rPr>
              <w:i/>
              <w:sz w:val="24"/>
            </w:rPr>
            <w:t>Kỹ Thuật</w:t>
          </w:r>
          <w:r w:rsidR="00344655" w:rsidRPr="008D7AD9">
            <w:rPr>
              <w:i/>
              <w:sz w:val="24"/>
            </w:rPr>
            <w:t xml:space="preserve"> Phần Mềm</w:t>
          </w:r>
          <w:r w:rsidR="005A6ED1">
            <w:rPr>
              <w:i/>
              <w:sz w:val="24"/>
            </w:rPr>
            <w:t xml:space="preserve"> </w:t>
          </w:r>
        </w:p>
      </w:tc>
    </w:tr>
  </w:tbl>
  <w:p w:rsidR="00344655" w:rsidRPr="00162939" w:rsidRDefault="00344655"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4655" w:rsidRDefault="00344655"/>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6"/>
  </w:num>
  <w:num w:numId="3">
    <w:abstractNumId w:val="9"/>
  </w:num>
  <w:num w:numId="4">
    <w:abstractNumId w:val="15"/>
  </w:num>
  <w:num w:numId="5">
    <w:abstractNumId w:val="14"/>
  </w:num>
  <w:num w:numId="6">
    <w:abstractNumId w:val="21"/>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7"/>
  </w:num>
  <w:num w:numId="18">
    <w:abstractNumId w:val="20"/>
  </w:num>
  <w:num w:numId="19">
    <w:abstractNumId w:val="19"/>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MzMzYwNjYxt7QwNzRW0lEKTi0uzszPAykwqQUAJWiLcSwAAAA="/>
  </w:docVars>
  <w:rsids>
    <w:rsidRoot w:val="00061855"/>
    <w:rsid w:val="0000420E"/>
    <w:rsid w:val="00007FA1"/>
    <w:rsid w:val="000119D1"/>
    <w:rsid w:val="00022A5C"/>
    <w:rsid w:val="00024870"/>
    <w:rsid w:val="00024F8B"/>
    <w:rsid w:val="00025E2D"/>
    <w:rsid w:val="00032E6B"/>
    <w:rsid w:val="00041E78"/>
    <w:rsid w:val="00061855"/>
    <w:rsid w:val="00066454"/>
    <w:rsid w:val="00066A27"/>
    <w:rsid w:val="0007281B"/>
    <w:rsid w:val="0007352A"/>
    <w:rsid w:val="00076599"/>
    <w:rsid w:val="0008216A"/>
    <w:rsid w:val="000936DA"/>
    <w:rsid w:val="000968D4"/>
    <w:rsid w:val="000B66C0"/>
    <w:rsid w:val="000B6B71"/>
    <w:rsid w:val="000B6FBD"/>
    <w:rsid w:val="000C5F09"/>
    <w:rsid w:val="000D3391"/>
    <w:rsid w:val="000F1E18"/>
    <w:rsid w:val="001028A1"/>
    <w:rsid w:val="00122B36"/>
    <w:rsid w:val="00132F91"/>
    <w:rsid w:val="00133274"/>
    <w:rsid w:val="00162939"/>
    <w:rsid w:val="00177B2D"/>
    <w:rsid w:val="0018354F"/>
    <w:rsid w:val="00192969"/>
    <w:rsid w:val="001A08FA"/>
    <w:rsid w:val="001C6057"/>
    <w:rsid w:val="001D0D77"/>
    <w:rsid w:val="001D730B"/>
    <w:rsid w:val="001E4630"/>
    <w:rsid w:val="001F2F0D"/>
    <w:rsid w:val="001F351F"/>
    <w:rsid w:val="00213E4E"/>
    <w:rsid w:val="00222D64"/>
    <w:rsid w:val="00224391"/>
    <w:rsid w:val="002254C6"/>
    <w:rsid w:val="00227D14"/>
    <w:rsid w:val="00242CF0"/>
    <w:rsid w:val="00243BE7"/>
    <w:rsid w:val="00253413"/>
    <w:rsid w:val="00256573"/>
    <w:rsid w:val="002615FC"/>
    <w:rsid w:val="0026378F"/>
    <w:rsid w:val="00266945"/>
    <w:rsid w:val="002703A5"/>
    <w:rsid w:val="00272D18"/>
    <w:rsid w:val="00292141"/>
    <w:rsid w:val="002A3C11"/>
    <w:rsid w:val="002A76A9"/>
    <w:rsid w:val="002C3177"/>
    <w:rsid w:val="002C6164"/>
    <w:rsid w:val="002D16F4"/>
    <w:rsid w:val="002D6641"/>
    <w:rsid w:val="002D6ECA"/>
    <w:rsid w:val="002E6C36"/>
    <w:rsid w:val="002F5093"/>
    <w:rsid w:val="00302FDB"/>
    <w:rsid w:val="0030491F"/>
    <w:rsid w:val="00316329"/>
    <w:rsid w:val="003253EC"/>
    <w:rsid w:val="00330C64"/>
    <w:rsid w:val="00332B2A"/>
    <w:rsid w:val="00337C58"/>
    <w:rsid w:val="00341D97"/>
    <w:rsid w:val="0034391F"/>
    <w:rsid w:val="00344655"/>
    <w:rsid w:val="00345909"/>
    <w:rsid w:val="003510E3"/>
    <w:rsid w:val="00352680"/>
    <w:rsid w:val="00366214"/>
    <w:rsid w:val="00367E92"/>
    <w:rsid w:val="00372545"/>
    <w:rsid w:val="003918B2"/>
    <w:rsid w:val="003918DA"/>
    <w:rsid w:val="00395895"/>
    <w:rsid w:val="003A6197"/>
    <w:rsid w:val="003B30C7"/>
    <w:rsid w:val="003C1390"/>
    <w:rsid w:val="003C61EE"/>
    <w:rsid w:val="003C7DF3"/>
    <w:rsid w:val="003D25B3"/>
    <w:rsid w:val="003E7AF7"/>
    <w:rsid w:val="004019CB"/>
    <w:rsid w:val="00415481"/>
    <w:rsid w:val="0041556C"/>
    <w:rsid w:val="00432F7D"/>
    <w:rsid w:val="004500E2"/>
    <w:rsid w:val="00466B47"/>
    <w:rsid w:val="00477BB5"/>
    <w:rsid w:val="00484E67"/>
    <w:rsid w:val="004A3046"/>
    <w:rsid w:val="004B274E"/>
    <w:rsid w:val="004B32DA"/>
    <w:rsid w:val="004B4BF6"/>
    <w:rsid w:val="004C1D6A"/>
    <w:rsid w:val="004E34D0"/>
    <w:rsid w:val="004E3C21"/>
    <w:rsid w:val="004F2B77"/>
    <w:rsid w:val="0050292A"/>
    <w:rsid w:val="0050764E"/>
    <w:rsid w:val="00510BA3"/>
    <w:rsid w:val="00511681"/>
    <w:rsid w:val="00511C02"/>
    <w:rsid w:val="0051388A"/>
    <w:rsid w:val="00520BCB"/>
    <w:rsid w:val="00526DC0"/>
    <w:rsid w:val="00535CEF"/>
    <w:rsid w:val="00554D3D"/>
    <w:rsid w:val="00570EF4"/>
    <w:rsid w:val="00585F4E"/>
    <w:rsid w:val="00591085"/>
    <w:rsid w:val="00597ACF"/>
    <w:rsid w:val="005A01C8"/>
    <w:rsid w:val="005A6ED1"/>
    <w:rsid w:val="005B7357"/>
    <w:rsid w:val="005C0FF2"/>
    <w:rsid w:val="005C2261"/>
    <w:rsid w:val="005C29A7"/>
    <w:rsid w:val="005C3ECE"/>
    <w:rsid w:val="005D68FF"/>
    <w:rsid w:val="005D6CF1"/>
    <w:rsid w:val="0060062A"/>
    <w:rsid w:val="006022EA"/>
    <w:rsid w:val="00607962"/>
    <w:rsid w:val="006175A6"/>
    <w:rsid w:val="00620688"/>
    <w:rsid w:val="006208DA"/>
    <w:rsid w:val="00625D4A"/>
    <w:rsid w:val="00625E8F"/>
    <w:rsid w:val="006322F7"/>
    <w:rsid w:val="00632D4C"/>
    <w:rsid w:val="006354F5"/>
    <w:rsid w:val="00637F5F"/>
    <w:rsid w:val="00641168"/>
    <w:rsid w:val="006569E0"/>
    <w:rsid w:val="0066625C"/>
    <w:rsid w:val="006721BD"/>
    <w:rsid w:val="00674E7A"/>
    <w:rsid w:val="00686042"/>
    <w:rsid w:val="00687D1A"/>
    <w:rsid w:val="00690D36"/>
    <w:rsid w:val="0069113E"/>
    <w:rsid w:val="00691AA0"/>
    <w:rsid w:val="006924B5"/>
    <w:rsid w:val="006A4FFB"/>
    <w:rsid w:val="006A7661"/>
    <w:rsid w:val="006B1080"/>
    <w:rsid w:val="006B6CA9"/>
    <w:rsid w:val="006C1FC6"/>
    <w:rsid w:val="006C703D"/>
    <w:rsid w:val="006C726C"/>
    <w:rsid w:val="006D1040"/>
    <w:rsid w:val="006D122E"/>
    <w:rsid w:val="006E745E"/>
    <w:rsid w:val="006F7F72"/>
    <w:rsid w:val="007030F5"/>
    <w:rsid w:val="00714731"/>
    <w:rsid w:val="00715016"/>
    <w:rsid w:val="007236B8"/>
    <w:rsid w:val="0073001F"/>
    <w:rsid w:val="00734C2E"/>
    <w:rsid w:val="00753684"/>
    <w:rsid w:val="00760E25"/>
    <w:rsid w:val="007628BB"/>
    <w:rsid w:val="0077247B"/>
    <w:rsid w:val="00783BAE"/>
    <w:rsid w:val="00791320"/>
    <w:rsid w:val="00793C69"/>
    <w:rsid w:val="00796B5B"/>
    <w:rsid w:val="007A37BD"/>
    <w:rsid w:val="007A663A"/>
    <w:rsid w:val="007B2018"/>
    <w:rsid w:val="007C28B3"/>
    <w:rsid w:val="007C67D8"/>
    <w:rsid w:val="007F0419"/>
    <w:rsid w:val="007F4BFE"/>
    <w:rsid w:val="00802482"/>
    <w:rsid w:val="00811499"/>
    <w:rsid w:val="008129E1"/>
    <w:rsid w:val="008170A6"/>
    <w:rsid w:val="00830C28"/>
    <w:rsid w:val="00832E9E"/>
    <w:rsid w:val="00833757"/>
    <w:rsid w:val="00841662"/>
    <w:rsid w:val="008438DD"/>
    <w:rsid w:val="00844B3E"/>
    <w:rsid w:val="008517A7"/>
    <w:rsid w:val="008571E6"/>
    <w:rsid w:val="00863066"/>
    <w:rsid w:val="00872908"/>
    <w:rsid w:val="0087331C"/>
    <w:rsid w:val="00873E0F"/>
    <w:rsid w:val="00874002"/>
    <w:rsid w:val="00890157"/>
    <w:rsid w:val="0089077B"/>
    <w:rsid w:val="00891AE1"/>
    <w:rsid w:val="008A5701"/>
    <w:rsid w:val="008C2D3B"/>
    <w:rsid w:val="008C5698"/>
    <w:rsid w:val="008C66D4"/>
    <w:rsid w:val="008D080A"/>
    <w:rsid w:val="008D201A"/>
    <w:rsid w:val="008D7AD9"/>
    <w:rsid w:val="008F3A79"/>
    <w:rsid w:val="008F6358"/>
    <w:rsid w:val="008F6806"/>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B5725"/>
    <w:rsid w:val="009C181C"/>
    <w:rsid w:val="009C6954"/>
    <w:rsid w:val="009C6BFA"/>
    <w:rsid w:val="009C7087"/>
    <w:rsid w:val="009E77CD"/>
    <w:rsid w:val="009E7E43"/>
    <w:rsid w:val="00A03445"/>
    <w:rsid w:val="00A12DDA"/>
    <w:rsid w:val="00A144E9"/>
    <w:rsid w:val="00A14D85"/>
    <w:rsid w:val="00A16910"/>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AF6B05"/>
    <w:rsid w:val="00B04AFA"/>
    <w:rsid w:val="00B05D24"/>
    <w:rsid w:val="00B11C20"/>
    <w:rsid w:val="00B16BC7"/>
    <w:rsid w:val="00B3755E"/>
    <w:rsid w:val="00B37CF8"/>
    <w:rsid w:val="00B41A05"/>
    <w:rsid w:val="00B43BD0"/>
    <w:rsid w:val="00B51658"/>
    <w:rsid w:val="00B57E92"/>
    <w:rsid w:val="00B61C04"/>
    <w:rsid w:val="00B65E39"/>
    <w:rsid w:val="00B673FC"/>
    <w:rsid w:val="00B72142"/>
    <w:rsid w:val="00B73F92"/>
    <w:rsid w:val="00B75129"/>
    <w:rsid w:val="00B86125"/>
    <w:rsid w:val="00B86E0A"/>
    <w:rsid w:val="00BA2ABF"/>
    <w:rsid w:val="00BA6B26"/>
    <w:rsid w:val="00BA7A41"/>
    <w:rsid w:val="00BB0637"/>
    <w:rsid w:val="00BB71A4"/>
    <w:rsid w:val="00BC2CA7"/>
    <w:rsid w:val="00BF28D1"/>
    <w:rsid w:val="00C06CF1"/>
    <w:rsid w:val="00C075B5"/>
    <w:rsid w:val="00C11DED"/>
    <w:rsid w:val="00C15A01"/>
    <w:rsid w:val="00C1624A"/>
    <w:rsid w:val="00C1658A"/>
    <w:rsid w:val="00C20C69"/>
    <w:rsid w:val="00C24DC5"/>
    <w:rsid w:val="00C27AA3"/>
    <w:rsid w:val="00C361D5"/>
    <w:rsid w:val="00C36695"/>
    <w:rsid w:val="00C40BE3"/>
    <w:rsid w:val="00C761A1"/>
    <w:rsid w:val="00C77DD7"/>
    <w:rsid w:val="00C80DA8"/>
    <w:rsid w:val="00C84B8B"/>
    <w:rsid w:val="00C87DA0"/>
    <w:rsid w:val="00C913CC"/>
    <w:rsid w:val="00CA13DD"/>
    <w:rsid w:val="00CB3A4E"/>
    <w:rsid w:val="00CD2AA9"/>
    <w:rsid w:val="00CF0B23"/>
    <w:rsid w:val="00D00BC9"/>
    <w:rsid w:val="00D053BA"/>
    <w:rsid w:val="00D0572A"/>
    <w:rsid w:val="00D1641A"/>
    <w:rsid w:val="00D22FAE"/>
    <w:rsid w:val="00D31A6B"/>
    <w:rsid w:val="00D3468F"/>
    <w:rsid w:val="00D514AE"/>
    <w:rsid w:val="00D64947"/>
    <w:rsid w:val="00D738E1"/>
    <w:rsid w:val="00D84069"/>
    <w:rsid w:val="00D9695D"/>
    <w:rsid w:val="00DA6B44"/>
    <w:rsid w:val="00DA7316"/>
    <w:rsid w:val="00DB14CF"/>
    <w:rsid w:val="00DB5FB8"/>
    <w:rsid w:val="00DB75F1"/>
    <w:rsid w:val="00DC0852"/>
    <w:rsid w:val="00DC667C"/>
    <w:rsid w:val="00DE1BC7"/>
    <w:rsid w:val="00DF50D3"/>
    <w:rsid w:val="00E15C52"/>
    <w:rsid w:val="00E16C6E"/>
    <w:rsid w:val="00E16E41"/>
    <w:rsid w:val="00E2207E"/>
    <w:rsid w:val="00E24C77"/>
    <w:rsid w:val="00E319E4"/>
    <w:rsid w:val="00E32350"/>
    <w:rsid w:val="00E36664"/>
    <w:rsid w:val="00E37D4D"/>
    <w:rsid w:val="00E43225"/>
    <w:rsid w:val="00E7767D"/>
    <w:rsid w:val="00E800F6"/>
    <w:rsid w:val="00E90DE9"/>
    <w:rsid w:val="00E92699"/>
    <w:rsid w:val="00E928AE"/>
    <w:rsid w:val="00EA395D"/>
    <w:rsid w:val="00EA5E23"/>
    <w:rsid w:val="00EA6798"/>
    <w:rsid w:val="00EA7CFA"/>
    <w:rsid w:val="00EB57EC"/>
    <w:rsid w:val="00EC28ED"/>
    <w:rsid w:val="00ED0400"/>
    <w:rsid w:val="00ED04CE"/>
    <w:rsid w:val="00ED6814"/>
    <w:rsid w:val="00EE2600"/>
    <w:rsid w:val="00EE71DE"/>
    <w:rsid w:val="00F00174"/>
    <w:rsid w:val="00F013CC"/>
    <w:rsid w:val="00F01804"/>
    <w:rsid w:val="00F102A9"/>
    <w:rsid w:val="00F20A64"/>
    <w:rsid w:val="00F22934"/>
    <w:rsid w:val="00F352C4"/>
    <w:rsid w:val="00F409AE"/>
    <w:rsid w:val="00F40FA3"/>
    <w:rsid w:val="00F6055A"/>
    <w:rsid w:val="00F60826"/>
    <w:rsid w:val="00F658C7"/>
    <w:rsid w:val="00F7241D"/>
    <w:rsid w:val="00F84CD0"/>
    <w:rsid w:val="00F906A3"/>
    <w:rsid w:val="00F932B6"/>
    <w:rsid w:val="00F9506E"/>
    <w:rsid w:val="00FA6BCF"/>
    <w:rsid w:val="00FB3914"/>
    <w:rsid w:val="00FC3F49"/>
    <w:rsid w:val="00FC6B36"/>
    <w:rsid w:val="00FD1148"/>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58F5F5"/>
  <w15:docId w15:val="{235E96E6-5D26-4EB3-B6CF-004A9A71D0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6A766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4333246">
      <w:bodyDiv w:val="1"/>
      <w:marLeft w:val="0"/>
      <w:marRight w:val="0"/>
      <w:marTop w:val="0"/>
      <w:marBottom w:val="0"/>
      <w:divBdr>
        <w:top w:val="none" w:sz="0" w:space="0" w:color="auto"/>
        <w:left w:val="none" w:sz="0" w:space="0" w:color="auto"/>
        <w:bottom w:val="none" w:sz="0" w:space="0" w:color="auto"/>
        <w:right w:val="none" w:sz="0" w:space="0" w:color="auto"/>
      </w:divBdr>
    </w:div>
    <w:div w:id="1305938386">
      <w:bodyDiv w:val="1"/>
      <w:marLeft w:val="0"/>
      <w:marRight w:val="0"/>
      <w:marTop w:val="0"/>
      <w:marBottom w:val="0"/>
      <w:divBdr>
        <w:top w:val="none" w:sz="0" w:space="0" w:color="auto"/>
        <w:left w:val="none" w:sz="0" w:space="0" w:color="auto"/>
        <w:bottom w:val="none" w:sz="0" w:space="0" w:color="auto"/>
        <w:right w:val="none" w:sz="0" w:space="0" w:color="auto"/>
      </w:divBdr>
    </w:div>
    <w:div w:id="2000694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Layout" Target="diagrams/layout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image" Target="media/image2.png"/><Relationship Id="rId25" Type="http://schemas.openxmlformats.org/officeDocument/2006/relationships/image" Target="media/image6.png"/><Relationship Id="rId33" Type="http://schemas.openxmlformats.org/officeDocument/2006/relationships/theme" Target="theme/theme1.xml"/><Relationship Id="rId2" Type="http://schemas.openxmlformats.org/officeDocument/2006/relationships/numbering" Target="numbering.xml"/><Relationship Id="rId16" Type="http://schemas.microsoft.com/office/2007/relationships/diagramDrawing" Target="diagrams/drawing1.xml"/><Relationship Id="rId20" Type="http://schemas.openxmlformats.org/officeDocument/2006/relationships/oleObject" Target="embeddings/oleObject2.bin"/><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diagramColors" Target="diagrams/colors1.xml"/><Relationship Id="rId23" Type="http://schemas.openxmlformats.org/officeDocument/2006/relationships/image" Target="media/image5.png"/><Relationship Id="rId28"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image" Target="media/image3.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diagramQuickStyle" Target="diagrams/quickStyle1.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hyperlink" Target="http://www.cengageasia.com" TargetMode="Externa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7544B79-3520-4A88-B4F1-FAA8AB28333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9B4C672C-B706-4AFC-936B-FEB8E7180F48}">
      <dgm:prSet phldrT="[Text]" custT="1"/>
      <dgm:spPr/>
      <dgm:t>
        <a:bodyPr/>
        <a:lstStyle/>
        <a:p>
          <a:r>
            <a:rPr lang="en-US" sz="1000"/>
            <a:t>Phần mềm quản lý tài chính cho sinh viên</a:t>
          </a:r>
        </a:p>
      </dgm:t>
    </dgm:pt>
    <dgm:pt modelId="{DBF5AE04-4647-4AC4-9646-E162A1E5EFCF}" type="parTrans" cxnId="{E380FA05-44F8-4EF3-A00D-0C366E7D99F8}">
      <dgm:prSet/>
      <dgm:spPr/>
      <dgm:t>
        <a:bodyPr/>
        <a:lstStyle/>
        <a:p>
          <a:endParaRPr lang="en-US"/>
        </a:p>
      </dgm:t>
    </dgm:pt>
    <dgm:pt modelId="{C4E65954-FC74-43F1-81FF-BAC787DD7408}" type="sibTrans" cxnId="{E380FA05-44F8-4EF3-A00D-0C366E7D99F8}">
      <dgm:prSet/>
      <dgm:spPr/>
      <dgm:t>
        <a:bodyPr/>
        <a:lstStyle/>
        <a:p>
          <a:endParaRPr lang="en-US"/>
        </a:p>
      </dgm:t>
    </dgm:pt>
    <dgm:pt modelId="{ECCC2F44-BAB8-49A1-99A3-4E13BD13C55F}">
      <dgm:prSet phldrT="[Text]" custT="1"/>
      <dgm:spPr/>
      <dgm:t>
        <a:bodyPr/>
        <a:lstStyle/>
        <a:p>
          <a:r>
            <a:rPr lang="en-US" sz="1000"/>
            <a:t>Thiết lập các hủ tiền</a:t>
          </a:r>
        </a:p>
      </dgm:t>
    </dgm:pt>
    <dgm:pt modelId="{053E8799-741A-4D66-A2DC-E0D1C155CE50}" type="parTrans" cxnId="{8BF153E9-5B26-4920-892D-BEA91244B10C}">
      <dgm:prSet/>
      <dgm:spPr/>
      <dgm:t>
        <a:bodyPr/>
        <a:lstStyle/>
        <a:p>
          <a:endParaRPr lang="en-US" sz="1000"/>
        </a:p>
      </dgm:t>
    </dgm:pt>
    <dgm:pt modelId="{7BF21BBE-AD26-45B3-B44A-ECAAADE8D90D}" type="sibTrans" cxnId="{8BF153E9-5B26-4920-892D-BEA91244B10C}">
      <dgm:prSet/>
      <dgm:spPr/>
      <dgm:t>
        <a:bodyPr/>
        <a:lstStyle/>
        <a:p>
          <a:endParaRPr lang="en-US"/>
        </a:p>
      </dgm:t>
    </dgm:pt>
    <dgm:pt modelId="{76FD0958-05DA-4438-B315-EDC13B52A1F0}">
      <dgm:prSet phldrT="[Text]" custT="1"/>
      <dgm:spPr/>
      <dgm:t>
        <a:bodyPr/>
        <a:lstStyle/>
        <a:p>
          <a:r>
            <a:rPr lang="en-US" sz="1000"/>
            <a:t>Quản lý ghi nhận thu chi</a:t>
          </a:r>
        </a:p>
      </dgm:t>
    </dgm:pt>
    <dgm:pt modelId="{5D32CB48-E93B-464C-932D-DB018411FEA5}" type="parTrans" cxnId="{B4769B06-DFE3-497F-B4CD-2F81A3F29BC7}">
      <dgm:prSet/>
      <dgm:spPr/>
      <dgm:t>
        <a:bodyPr/>
        <a:lstStyle/>
        <a:p>
          <a:endParaRPr lang="en-US" sz="1000"/>
        </a:p>
      </dgm:t>
    </dgm:pt>
    <dgm:pt modelId="{39F9F5B4-5677-4245-A698-04E8FD58D2D6}" type="sibTrans" cxnId="{B4769B06-DFE3-497F-B4CD-2F81A3F29BC7}">
      <dgm:prSet/>
      <dgm:spPr/>
      <dgm:t>
        <a:bodyPr/>
        <a:lstStyle/>
        <a:p>
          <a:endParaRPr lang="en-US"/>
        </a:p>
      </dgm:t>
    </dgm:pt>
    <dgm:pt modelId="{8CA61F16-4427-47AF-8427-9A8440599218}">
      <dgm:prSet phldrT="[Text]" custT="1"/>
      <dgm:spPr/>
      <dgm:t>
        <a:bodyPr/>
        <a:lstStyle/>
        <a:p>
          <a:r>
            <a:rPr lang="en-US" sz="1000"/>
            <a:t>Quản lý giao dịch thu chi</a:t>
          </a:r>
        </a:p>
      </dgm:t>
    </dgm:pt>
    <dgm:pt modelId="{DFA6C42D-2FA5-4B07-ACA0-436158C2AD24}" type="parTrans" cxnId="{F51C0BBE-EF6D-4578-B9E9-38DB5EF19BC4}">
      <dgm:prSet/>
      <dgm:spPr/>
      <dgm:t>
        <a:bodyPr/>
        <a:lstStyle/>
        <a:p>
          <a:endParaRPr lang="en-US" sz="1000"/>
        </a:p>
      </dgm:t>
    </dgm:pt>
    <dgm:pt modelId="{843F63B4-8D43-40B8-B9D2-94CE4214191A}" type="sibTrans" cxnId="{F51C0BBE-EF6D-4578-B9E9-38DB5EF19BC4}">
      <dgm:prSet/>
      <dgm:spPr/>
      <dgm:t>
        <a:bodyPr/>
        <a:lstStyle/>
        <a:p>
          <a:endParaRPr lang="en-US"/>
        </a:p>
      </dgm:t>
    </dgm:pt>
    <dgm:pt modelId="{167C45E2-5625-49AB-B29C-409C6FFCB48F}">
      <dgm:prSet phldrT="[Text]" custT="1"/>
      <dgm:spPr/>
      <dgm:t>
        <a:bodyPr/>
        <a:lstStyle/>
        <a:p>
          <a:r>
            <a:rPr lang="en-US" sz="1000"/>
            <a:t>Lập kế hoạch chi tiêu</a:t>
          </a:r>
        </a:p>
      </dgm:t>
    </dgm:pt>
    <dgm:pt modelId="{2CBAE54A-747C-4682-A537-1B2A3F97476A}" type="parTrans" cxnId="{B9575BD9-728C-4B41-849F-7C618C487049}">
      <dgm:prSet/>
      <dgm:spPr/>
      <dgm:t>
        <a:bodyPr/>
        <a:lstStyle/>
        <a:p>
          <a:endParaRPr lang="en-US" sz="1000"/>
        </a:p>
      </dgm:t>
    </dgm:pt>
    <dgm:pt modelId="{EEDCDE23-89C4-4D74-9382-CAFBD9F80849}" type="sibTrans" cxnId="{B9575BD9-728C-4B41-849F-7C618C487049}">
      <dgm:prSet/>
      <dgm:spPr/>
      <dgm:t>
        <a:bodyPr/>
        <a:lstStyle/>
        <a:p>
          <a:endParaRPr lang="en-US"/>
        </a:p>
      </dgm:t>
    </dgm:pt>
    <dgm:pt modelId="{E36853AF-E1A2-4B20-887E-17ADF127C415}">
      <dgm:prSet phldrT="[Text]" custT="1"/>
      <dgm:spPr/>
      <dgm:t>
        <a:bodyPr/>
        <a:lstStyle/>
        <a:p>
          <a:r>
            <a:rPr lang="en-US" sz="1000"/>
            <a:t>Báo cáo thống kê</a:t>
          </a:r>
        </a:p>
      </dgm:t>
    </dgm:pt>
    <dgm:pt modelId="{86659921-5883-4584-A45E-EA18FB05FF32}" type="parTrans" cxnId="{056ADD07-DCA2-4F04-9375-21697741021E}">
      <dgm:prSet/>
      <dgm:spPr/>
      <dgm:t>
        <a:bodyPr/>
        <a:lstStyle/>
        <a:p>
          <a:endParaRPr lang="en-US" sz="1000"/>
        </a:p>
      </dgm:t>
    </dgm:pt>
    <dgm:pt modelId="{4E186ADF-208B-4A61-889E-2821744F2CD3}" type="sibTrans" cxnId="{056ADD07-DCA2-4F04-9375-21697741021E}">
      <dgm:prSet/>
      <dgm:spPr/>
      <dgm:t>
        <a:bodyPr/>
        <a:lstStyle/>
        <a:p>
          <a:endParaRPr lang="en-US"/>
        </a:p>
      </dgm:t>
    </dgm:pt>
    <dgm:pt modelId="{617D1EA5-A9C5-4B3F-B2D1-4E646AC9B1D5}">
      <dgm:prSet phldrT="[Text]" custT="1"/>
      <dgm:spPr/>
      <dgm:t>
        <a:bodyPr/>
        <a:lstStyle/>
        <a:p>
          <a:r>
            <a:rPr lang="en-US" sz="1000"/>
            <a:t>Thiết lập thu chi định kỳ</a:t>
          </a:r>
        </a:p>
      </dgm:t>
    </dgm:pt>
    <dgm:pt modelId="{B98F04AB-0C71-4AB4-9E08-6AC89FB7D212}" type="parTrans" cxnId="{1FF634E4-39DC-4438-9A04-B2EE9A678030}">
      <dgm:prSet/>
      <dgm:spPr/>
      <dgm:t>
        <a:bodyPr/>
        <a:lstStyle/>
        <a:p>
          <a:endParaRPr lang="en-US" sz="1000"/>
        </a:p>
      </dgm:t>
    </dgm:pt>
    <dgm:pt modelId="{5DC5B6FF-52CC-4198-A109-5599C6572D5D}" type="sibTrans" cxnId="{1FF634E4-39DC-4438-9A04-B2EE9A678030}">
      <dgm:prSet/>
      <dgm:spPr/>
      <dgm:t>
        <a:bodyPr/>
        <a:lstStyle/>
        <a:p>
          <a:endParaRPr lang="en-US"/>
        </a:p>
      </dgm:t>
    </dgm:pt>
    <dgm:pt modelId="{228707E1-844D-4C98-9CF0-0F57A05EA88E}">
      <dgm:prSet phldrT="[Text]" custT="1"/>
      <dgm:spPr/>
      <dgm:t>
        <a:bodyPr/>
        <a:lstStyle/>
        <a:p>
          <a:r>
            <a:rPr lang="en-US" sz="1000"/>
            <a:t>Ghi nhận</a:t>
          </a:r>
        </a:p>
        <a:p>
          <a:r>
            <a:rPr lang="en-US" sz="1000"/>
            <a:t>thu nhập</a:t>
          </a:r>
        </a:p>
      </dgm:t>
    </dgm:pt>
    <dgm:pt modelId="{C7306DFB-5F4F-40EF-B325-67B338256482}" type="parTrans" cxnId="{EA0883F8-6049-475A-9716-0BE7085E9186}">
      <dgm:prSet/>
      <dgm:spPr/>
      <dgm:t>
        <a:bodyPr/>
        <a:lstStyle/>
        <a:p>
          <a:endParaRPr lang="en-US" sz="1000"/>
        </a:p>
      </dgm:t>
    </dgm:pt>
    <dgm:pt modelId="{92D088CC-4A99-4E05-9BCB-3FE90091B2FA}" type="sibTrans" cxnId="{EA0883F8-6049-475A-9716-0BE7085E9186}">
      <dgm:prSet/>
      <dgm:spPr/>
      <dgm:t>
        <a:bodyPr/>
        <a:lstStyle/>
        <a:p>
          <a:endParaRPr lang="en-US"/>
        </a:p>
      </dgm:t>
    </dgm:pt>
    <dgm:pt modelId="{CEE44ED5-074E-4C37-9201-F8DC223A9EFD}">
      <dgm:prSet phldrT="[Text]" custT="1"/>
      <dgm:spPr/>
      <dgm:t>
        <a:bodyPr/>
        <a:lstStyle/>
        <a:p>
          <a:r>
            <a:rPr lang="en-US" sz="1000"/>
            <a:t>Ghi nhận </a:t>
          </a:r>
        </a:p>
        <a:p>
          <a:r>
            <a:rPr lang="en-US" sz="1000"/>
            <a:t>chi tiêu</a:t>
          </a:r>
        </a:p>
      </dgm:t>
    </dgm:pt>
    <dgm:pt modelId="{7985E31B-95E9-4ED6-8EF4-70A3E93994F7}" type="parTrans" cxnId="{83BD8EBC-AFDB-466D-8E89-FC4E852397B4}">
      <dgm:prSet/>
      <dgm:spPr/>
      <dgm:t>
        <a:bodyPr/>
        <a:lstStyle/>
        <a:p>
          <a:endParaRPr lang="en-US" sz="1000"/>
        </a:p>
      </dgm:t>
    </dgm:pt>
    <dgm:pt modelId="{E6858129-F55B-40B3-A47C-E0EB7E5E2496}" type="sibTrans" cxnId="{83BD8EBC-AFDB-466D-8E89-FC4E852397B4}">
      <dgm:prSet/>
      <dgm:spPr/>
      <dgm:t>
        <a:bodyPr/>
        <a:lstStyle/>
        <a:p>
          <a:endParaRPr lang="en-US"/>
        </a:p>
      </dgm:t>
    </dgm:pt>
    <dgm:pt modelId="{9907E509-EA49-4DF8-965F-5EA5428A2C5D}">
      <dgm:prSet phldrT="[Text]" custT="1"/>
      <dgm:spPr/>
      <dgm:t>
        <a:bodyPr/>
        <a:lstStyle/>
        <a:p>
          <a:r>
            <a:rPr lang="en-US" sz="1000"/>
            <a:t>Ghi nhận thu nhập cho tất cả hủ</a:t>
          </a:r>
        </a:p>
      </dgm:t>
    </dgm:pt>
    <dgm:pt modelId="{778DD7A7-FB9F-4882-B5C8-023AAB08AF51}" type="parTrans" cxnId="{E9836CFA-6D77-42E0-8FE9-5CC0716D8E2C}">
      <dgm:prSet/>
      <dgm:spPr/>
      <dgm:t>
        <a:bodyPr/>
        <a:lstStyle/>
        <a:p>
          <a:endParaRPr lang="en-US" sz="1000"/>
        </a:p>
      </dgm:t>
    </dgm:pt>
    <dgm:pt modelId="{4EA52122-594F-4D9E-89D7-F4B3FB18BCCE}" type="sibTrans" cxnId="{E9836CFA-6D77-42E0-8FE9-5CC0716D8E2C}">
      <dgm:prSet/>
      <dgm:spPr/>
      <dgm:t>
        <a:bodyPr/>
        <a:lstStyle/>
        <a:p>
          <a:endParaRPr lang="en-US"/>
        </a:p>
      </dgm:t>
    </dgm:pt>
    <dgm:pt modelId="{B2E07FED-F167-4863-8AC1-53E6E78C0AD5}">
      <dgm:prSet phldrT="[Text]" custT="1"/>
      <dgm:spPr/>
      <dgm:t>
        <a:bodyPr/>
        <a:lstStyle/>
        <a:p>
          <a:r>
            <a:rPr lang="en-US" sz="1000"/>
            <a:t>Ghi nhận thu nhập cho một hủ</a:t>
          </a:r>
        </a:p>
      </dgm:t>
    </dgm:pt>
    <dgm:pt modelId="{AAA74003-C0BB-4619-AC16-3231EC640A26}" type="parTrans" cxnId="{82130619-39FC-45C5-8739-75AA0B46A00F}">
      <dgm:prSet/>
      <dgm:spPr/>
      <dgm:t>
        <a:bodyPr/>
        <a:lstStyle/>
        <a:p>
          <a:endParaRPr lang="en-US" sz="1000"/>
        </a:p>
      </dgm:t>
    </dgm:pt>
    <dgm:pt modelId="{7D2525D1-967E-414C-A864-761A4BAC3CA6}" type="sibTrans" cxnId="{82130619-39FC-45C5-8739-75AA0B46A00F}">
      <dgm:prSet/>
      <dgm:spPr/>
      <dgm:t>
        <a:bodyPr/>
        <a:lstStyle/>
        <a:p>
          <a:endParaRPr lang="en-US"/>
        </a:p>
      </dgm:t>
    </dgm:pt>
    <dgm:pt modelId="{560F4154-63C4-4D82-88BF-A35BA67B6CA1}">
      <dgm:prSet phldrT="[Text]" custT="1"/>
      <dgm:spPr/>
      <dgm:t>
        <a:bodyPr/>
        <a:lstStyle/>
        <a:p>
          <a:r>
            <a:rPr lang="en-US" sz="1000"/>
            <a:t>Lập thu chi theo ngày</a:t>
          </a:r>
        </a:p>
      </dgm:t>
    </dgm:pt>
    <dgm:pt modelId="{20288BE3-AD0F-4770-B437-03A68B091622}" type="parTrans" cxnId="{E7A9699D-7560-4AF3-ACE8-77981D266A7E}">
      <dgm:prSet/>
      <dgm:spPr/>
      <dgm:t>
        <a:bodyPr/>
        <a:lstStyle/>
        <a:p>
          <a:endParaRPr lang="en-US" sz="1000"/>
        </a:p>
      </dgm:t>
    </dgm:pt>
    <dgm:pt modelId="{F7EF6412-F14B-43AE-999C-067BE53CEFC2}" type="sibTrans" cxnId="{E7A9699D-7560-4AF3-ACE8-77981D266A7E}">
      <dgm:prSet/>
      <dgm:spPr/>
      <dgm:t>
        <a:bodyPr/>
        <a:lstStyle/>
        <a:p>
          <a:endParaRPr lang="en-US"/>
        </a:p>
      </dgm:t>
    </dgm:pt>
    <dgm:pt modelId="{B7AA3FBC-2C84-46DF-8BC7-E03C1A7C4FC0}">
      <dgm:prSet phldrT="[Text]" custT="1"/>
      <dgm:spPr/>
      <dgm:t>
        <a:bodyPr/>
        <a:lstStyle/>
        <a:p>
          <a:r>
            <a:rPr lang="en-US" sz="1000"/>
            <a:t>Lập thu chi theo tháng</a:t>
          </a:r>
        </a:p>
      </dgm:t>
    </dgm:pt>
    <dgm:pt modelId="{A7F0D080-BF20-491F-ACBE-4603D30BD5D9}" type="parTrans" cxnId="{277B817F-41B0-4BC0-9D67-1FD2117436D2}">
      <dgm:prSet/>
      <dgm:spPr/>
      <dgm:t>
        <a:bodyPr/>
        <a:lstStyle/>
        <a:p>
          <a:endParaRPr lang="en-US" sz="1000"/>
        </a:p>
      </dgm:t>
    </dgm:pt>
    <dgm:pt modelId="{90A68F29-13B2-43A8-92B0-20279F0A00A8}" type="sibTrans" cxnId="{277B817F-41B0-4BC0-9D67-1FD2117436D2}">
      <dgm:prSet/>
      <dgm:spPr/>
      <dgm:t>
        <a:bodyPr/>
        <a:lstStyle/>
        <a:p>
          <a:endParaRPr lang="en-US"/>
        </a:p>
      </dgm:t>
    </dgm:pt>
    <dgm:pt modelId="{253FE049-AECA-4427-8D24-7D0B888FE560}">
      <dgm:prSet phldrT="[Text]" custT="1"/>
      <dgm:spPr/>
      <dgm:t>
        <a:bodyPr/>
        <a:lstStyle/>
        <a:p>
          <a:r>
            <a:rPr lang="en-US" sz="1000"/>
            <a:t>Xem giao dịch</a:t>
          </a:r>
        </a:p>
      </dgm:t>
    </dgm:pt>
    <dgm:pt modelId="{A0FB3909-C4CC-4D3F-AD2C-CBFADCF41063}" type="parTrans" cxnId="{E81CEAAF-1FA3-4AA0-8203-E7AF67A8A313}">
      <dgm:prSet/>
      <dgm:spPr/>
      <dgm:t>
        <a:bodyPr/>
        <a:lstStyle/>
        <a:p>
          <a:endParaRPr lang="en-US" sz="1000"/>
        </a:p>
      </dgm:t>
    </dgm:pt>
    <dgm:pt modelId="{4FF64B7D-13A9-4229-BEBC-BABA86D8A28B}" type="sibTrans" cxnId="{E81CEAAF-1FA3-4AA0-8203-E7AF67A8A313}">
      <dgm:prSet/>
      <dgm:spPr/>
      <dgm:t>
        <a:bodyPr/>
        <a:lstStyle/>
        <a:p>
          <a:endParaRPr lang="en-US"/>
        </a:p>
      </dgm:t>
    </dgm:pt>
    <dgm:pt modelId="{5F365D97-AD6A-4BA1-B90E-0AB7341BFB20}">
      <dgm:prSet phldrT="[Text]" custT="1"/>
      <dgm:spPr/>
      <dgm:t>
        <a:bodyPr/>
        <a:lstStyle/>
        <a:p>
          <a:r>
            <a:rPr lang="en-US" sz="1000"/>
            <a:t>Sửa giao dịch</a:t>
          </a:r>
        </a:p>
      </dgm:t>
    </dgm:pt>
    <dgm:pt modelId="{5E222FA2-B51F-421F-82CD-3F3EC474C00D}" type="parTrans" cxnId="{B03D1938-679E-4E73-BF78-283D2B5C0819}">
      <dgm:prSet/>
      <dgm:spPr/>
      <dgm:t>
        <a:bodyPr/>
        <a:lstStyle/>
        <a:p>
          <a:endParaRPr lang="en-US" sz="1000"/>
        </a:p>
      </dgm:t>
    </dgm:pt>
    <dgm:pt modelId="{47839984-422C-4170-89C3-EF3146C42D0C}" type="sibTrans" cxnId="{B03D1938-679E-4E73-BF78-283D2B5C0819}">
      <dgm:prSet/>
      <dgm:spPr/>
      <dgm:t>
        <a:bodyPr/>
        <a:lstStyle/>
        <a:p>
          <a:endParaRPr lang="en-US"/>
        </a:p>
      </dgm:t>
    </dgm:pt>
    <dgm:pt modelId="{CF380592-090D-479A-9874-F7B4C746B1D6}">
      <dgm:prSet phldrT="[Text]" custT="1"/>
      <dgm:spPr/>
      <dgm:t>
        <a:bodyPr/>
        <a:lstStyle/>
        <a:p>
          <a:r>
            <a:rPr lang="en-US" sz="1000"/>
            <a:t>Xóa giao dịch</a:t>
          </a:r>
        </a:p>
      </dgm:t>
    </dgm:pt>
    <dgm:pt modelId="{8F29A3B0-171F-4A71-91B3-37CF9670B744}" type="parTrans" cxnId="{08C2DEB4-0C9E-40C6-B525-0437A4DCB4F6}">
      <dgm:prSet/>
      <dgm:spPr/>
      <dgm:t>
        <a:bodyPr/>
        <a:lstStyle/>
        <a:p>
          <a:endParaRPr lang="en-US" sz="1000"/>
        </a:p>
      </dgm:t>
    </dgm:pt>
    <dgm:pt modelId="{3B82B0E5-44A1-495C-889C-7A4621A038D4}" type="sibTrans" cxnId="{08C2DEB4-0C9E-40C6-B525-0437A4DCB4F6}">
      <dgm:prSet/>
      <dgm:spPr/>
      <dgm:t>
        <a:bodyPr/>
        <a:lstStyle/>
        <a:p>
          <a:endParaRPr lang="en-US"/>
        </a:p>
      </dgm:t>
    </dgm:pt>
    <dgm:pt modelId="{7C22FE43-5B1F-449F-8968-BB7F29646C7F}">
      <dgm:prSet phldrT="[Text]" custT="1"/>
      <dgm:spPr/>
      <dgm:t>
        <a:bodyPr/>
        <a:lstStyle/>
        <a:p>
          <a:r>
            <a:rPr lang="en-US" sz="1000"/>
            <a:t>Xem hạn mức chi tiêu trung bình</a:t>
          </a:r>
        </a:p>
      </dgm:t>
    </dgm:pt>
    <dgm:pt modelId="{DC3DC278-5213-4C76-808C-AD78E3C48610}" type="parTrans" cxnId="{CB3F6456-B6A6-4EE2-B1F1-97D6ED363381}">
      <dgm:prSet/>
      <dgm:spPr/>
      <dgm:t>
        <a:bodyPr/>
        <a:lstStyle/>
        <a:p>
          <a:endParaRPr lang="en-US" sz="1000"/>
        </a:p>
      </dgm:t>
    </dgm:pt>
    <dgm:pt modelId="{2B9A41A8-5878-44C4-96C0-F6C750E8D78A}" type="sibTrans" cxnId="{CB3F6456-B6A6-4EE2-B1F1-97D6ED363381}">
      <dgm:prSet/>
      <dgm:spPr/>
      <dgm:t>
        <a:bodyPr/>
        <a:lstStyle/>
        <a:p>
          <a:endParaRPr lang="en-US"/>
        </a:p>
      </dgm:t>
    </dgm:pt>
    <dgm:pt modelId="{DF39C117-92F2-46AD-9301-D6B53418B407}">
      <dgm:prSet phldrT="[Text]" custT="1"/>
      <dgm:spPr/>
      <dgm:t>
        <a:bodyPr/>
        <a:lstStyle/>
        <a:p>
          <a:r>
            <a:rPr lang="en-US" sz="1000"/>
            <a:t>Xem giao dịch theo ngày</a:t>
          </a:r>
        </a:p>
      </dgm:t>
    </dgm:pt>
    <dgm:pt modelId="{87E33619-562B-4963-9B35-5F3190DFE88C}" type="parTrans" cxnId="{11521F61-BB32-4954-BDBB-ABCD2DA9FA9C}">
      <dgm:prSet/>
      <dgm:spPr/>
      <dgm:t>
        <a:bodyPr/>
        <a:lstStyle/>
        <a:p>
          <a:endParaRPr lang="en-US" sz="1000"/>
        </a:p>
      </dgm:t>
    </dgm:pt>
    <dgm:pt modelId="{86305A08-717E-4D91-A05C-7A0233849253}" type="sibTrans" cxnId="{11521F61-BB32-4954-BDBB-ABCD2DA9FA9C}">
      <dgm:prSet/>
      <dgm:spPr/>
      <dgm:t>
        <a:bodyPr/>
        <a:lstStyle/>
        <a:p>
          <a:endParaRPr lang="en-US"/>
        </a:p>
      </dgm:t>
    </dgm:pt>
    <dgm:pt modelId="{F449653A-68E4-4D93-AC58-4EB6CFADF600}">
      <dgm:prSet phldrT="[Text]" custT="1"/>
      <dgm:spPr/>
      <dgm:t>
        <a:bodyPr/>
        <a:lstStyle/>
        <a:p>
          <a:r>
            <a:rPr lang="en-US" sz="1000"/>
            <a:t>Xem giao dịch theo tháng</a:t>
          </a:r>
        </a:p>
      </dgm:t>
    </dgm:pt>
    <dgm:pt modelId="{765F8CB4-BB31-4792-BD68-17DBCF9E333C}" type="parTrans" cxnId="{5FB6A076-AE30-4140-9A30-3B7B7DC36F8F}">
      <dgm:prSet/>
      <dgm:spPr/>
      <dgm:t>
        <a:bodyPr/>
        <a:lstStyle/>
        <a:p>
          <a:endParaRPr lang="en-US" sz="1000"/>
        </a:p>
      </dgm:t>
    </dgm:pt>
    <dgm:pt modelId="{CF2F416D-133B-4064-88AC-DC9EDDE7E364}" type="sibTrans" cxnId="{5FB6A076-AE30-4140-9A30-3B7B7DC36F8F}">
      <dgm:prSet/>
      <dgm:spPr/>
      <dgm:t>
        <a:bodyPr/>
        <a:lstStyle/>
        <a:p>
          <a:endParaRPr lang="en-US"/>
        </a:p>
      </dgm:t>
    </dgm:pt>
    <dgm:pt modelId="{94F6B207-3B74-4639-98D7-D43A0204E7A4}">
      <dgm:prSet phldrT="[Text]" custT="1"/>
      <dgm:spPr/>
      <dgm:t>
        <a:bodyPr/>
        <a:lstStyle/>
        <a:p>
          <a:r>
            <a:rPr lang="en-US" sz="1000"/>
            <a:t>Thêm kế hoạch</a:t>
          </a:r>
        </a:p>
      </dgm:t>
    </dgm:pt>
    <dgm:pt modelId="{6002A971-8D19-422B-8C39-21D8398F9132}" type="parTrans" cxnId="{26E9244D-DA7D-4806-A150-5DA0C0D75851}">
      <dgm:prSet/>
      <dgm:spPr/>
      <dgm:t>
        <a:bodyPr/>
        <a:lstStyle/>
        <a:p>
          <a:endParaRPr lang="en-US" sz="1000"/>
        </a:p>
      </dgm:t>
    </dgm:pt>
    <dgm:pt modelId="{1F7AC0FC-7CBA-4A0A-B286-9E3C04C33C22}" type="sibTrans" cxnId="{26E9244D-DA7D-4806-A150-5DA0C0D75851}">
      <dgm:prSet/>
      <dgm:spPr/>
      <dgm:t>
        <a:bodyPr/>
        <a:lstStyle/>
        <a:p>
          <a:endParaRPr lang="en-US"/>
        </a:p>
      </dgm:t>
    </dgm:pt>
    <dgm:pt modelId="{3CA0405F-4C78-4C73-A470-3152B2F5A6E3}">
      <dgm:prSet phldrT="[Text]" custT="1"/>
      <dgm:spPr/>
      <dgm:t>
        <a:bodyPr/>
        <a:lstStyle/>
        <a:p>
          <a:r>
            <a:rPr lang="en-US" sz="1000"/>
            <a:t>Sửa kế hoạch</a:t>
          </a:r>
        </a:p>
      </dgm:t>
    </dgm:pt>
    <dgm:pt modelId="{0357D72F-5B54-47B6-8362-13AC43361497}" type="parTrans" cxnId="{B4AD67C0-0FFC-4533-BDF8-59BB22043DD4}">
      <dgm:prSet/>
      <dgm:spPr/>
      <dgm:t>
        <a:bodyPr/>
        <a:lstStyle/>
        <a:p>
          <a:endParaRPr lang="en-US" sz="1000"/>
        </a:p>
      </dgm:t>
    </dgm:pt>
    <dgm:pt modelId="{A476A0B7-98C1-4538-991F-AA31F26877E8}" type="sibTrans" cxnId="{B4AD67C0-0FFC-4533-BDF8-59BB22043DD4}">
      <dgm:prSet/>
      <dgm:spPr/>
      <dgm:t>
        <a:bodyPr/>
        <a:lstStyle/>
        <a:p>
          <a:endParaRPr lang="en-US"/>
        </a:p>
      </dgm:t>
    </dgm:pt>
    <dgm:pt modelId="{82A3EFB2-26A8-49A0-9E31-72DBC75FE76C}">
      <dgm:prSet phldrT="[Text]" custT="1"/>
      <dgm:spPr/>
      <dgm:t>
        <a:bodyPr/>
        <a:lstStyle/>
        <a:p>
          <a:r>
            <a:rPr lang="en-US" sz="1000"/>
            <a:t>Xóa kế hoạch</a:t>
          </a:r>
        </a:p>
      </dgm:t>
    </dgm:pt>
    <dgm:pt modelId="{A581D57F-DA41-4E5D-89D3-FE108D934E1E}" type="parTrans" cxnId="{38BDF756-E71B-4F71-9515-563C6529C878}">
      <dgm:prSet/>
      <dgm:spPr/>
      <dgm:t>
        <a:bodyPr/>
        <a:lstStyle/>
        <a:p>
          <a:endParaRPr lang="en-US" sz="1000"/>
        </a:p>
      </dgm:t>
    </dgm:pt>
    <dgm:pt modelId="{8EF7EB10-7F17-4870-9A51-780F215E2AF5}" type="sibTrans" cxnId="{38BDF756-E71B-4F71-9515-563C6529C878}">
      <dgm:prSet/>
      <dgm:spPr/>
      <dgm:t>
        <a:bodyPr/>
        <a:lstStyle/>
        <a:p>
          <a:endParaRPr lang="en-US"/>
        </a:p>
      </dgm:t>
    </dgm:pt>
    <dgm:pt modelId="{F7960904-E03E-40E2-9656-21B14B7413AA}">
      <dgm:prSet phldrT="[Text]" custT="1"/>
      <dgm:spPr/>
      <dgm:t>
        <a:bodyPr/>
        <a:lstStyle/>
        <a:p>
          <a:r>
            <a:rPr lang="en-US" sz="1000"/>
            <a:t>Thông báo nhắc nhở chi tiêu</a:t>
          </a:r>
        </a:p>
      </dgm:t>
    </dgm:pt>
    <dgm:pt modelId="{889FDD93-0F76-4CDC-A421-5B774898D813}" type="parTrans" cxnId="{B987DC27-02AE-43EA-85F4-DE5F2F7C0238}">
      <dgm:prSet/>
      <dgm:spPr/>
      <dgm:t>
        <a:bodyPr/>
        <a:lstStyle/>
        <a:p>
          <a:endParaRPr lang="en-US" sz="1000"/>
        </a:p>
      </dgm:t>
    </dgm:pt>
    <dgm:pt modelId="{728715DA-EB62-4B9B-A688-B45A9D580F9C}" type="sibTrans" cxnId="{B987DC27-02AE-43EA-85F4-DE5F2F7C0238}">
      <dgm:prSet/>
      <dgm:spPr/>
      <dgm:t>
        <a:bodyPr/>
        <a:lstStyle/>
        <a:p>
          <a:endParaRPr lang="en-US"/>
        </a:p>
      </dgm:t>
    </dgm:pt>
    <dgm:pt modelId="{3DD776CC-1FCF-4AF4-B7DD-13835751FFD8}">
      <dgm:prSet phldrT="[Text]" custT="1"/>
      <dgm:spPr/>
      <dgm:t>
        <a:bodyPr/>
        <a:lstStyle/>
        <a:p>
          <a:r>
            <a:rPr lang="en-US" sz="1000"/>
            <a:t>Báo cao chi tiêu</a:t>
          </a:r>
        </a:p>
      </dgm:t>
    </dgm:pt>
    <dgm:pt modelId="{FCED1892-A041-4F8D-9E13-E3587A0A153A}" type="parTrans" cxnId="{CC7F4BAC-F5A9-4753-9ED5-EB97BD2767B5}">
      <dgm:prSet/>
      <dgm:spPr/>
      <dgm:t>
        <a:bodyPr/>
        <a:lstStyle/>
        <a:p>
          <a:endParaRPr lang="en-US" sz="1000"/>
        </a:p>
      </dgm:t>
    </dgm:pt>
    <dgm:pt modelId="{4198638C-907F-4F4B-AB5C-7AD5C2F85C4A}" type="sibTrans" cxnId="{CC7F4BAC-F5A9-4753-9ED5-EB97BD2767B5}">
      <dgm:prSet/>
      <dgm:spPr/>
      <dgm:t>
        <a:bodyPr/>
        <a:lstStyle/>
        <a:p>
          <a:endParaRPr lang="en-US"/>
        </a:p>
      </dgm:t>
    </dgm:pt>
    <dgm:pt modelId="{6DC7BD81-16DE-412E-BC55-8F598E187F44}">
      <dgm:prSet phldrT="[Text]" custT="1"/>
      <dgm:spPr/>
      <dgm:t>
        <a:bodyPr/>
        <a:lstStyle/>
        <a:p>
          <a:r>
            <a:rPr lang="en-US" sz="1000"/>
            <a:t>Báo cáo thu nhập</a:t>
          </a:r>
        </a:p>
      </dgm:t>
    </dgm:pt>
    <dgm:pt modelId="{E6252FDB-A520-414C-ADAF-C99B1D403A0D}" type="parTrans" cxnId="{BD615938-E445-469E-B14B-744735568823}">
      <dgm:prSet/>
      <dgm:spPr/>
      <dgm:t>
        <a:bodyPr/>
        <a:lstStyle/>
        <a:p>
          <a:endParaRPr lang="en-US" sz="1000"/>
        </a:p>
      </dgm:t>
    </dgm:pt>
    <dgm:pt modelId="{904890D3-7445-4182-91B2-212B8DE87022}" type="sibTrans" cxnId="{BD615938-E445-469E-B14B-744735568823}">
      <dgm:prSet/>
      <dgm:spPr/>
      <dgm:t>
        <a:bodyPr/>
        <a:lstStyle/>
        <a:p>
          <a:endParaRPr lang="en-US"/>
        </a:p>
      </dgm:t>
    </dgm:pt>
    <dgm:pt modelId="{6F6691E2-18A2-4077-ACDD-99F5907AFFEB}">
      <dgm:prSet phldrT="[Text]" custT="1"/>
      <dgm:spPr/>
      <dgm:t>
        <a:bodyPr/>
        <a:lstStyle/>
        <a:p>
          <a:r>
            <a:rPr lang="en-US" sz="1000"/>
            <a:t>Đăng ký</a:t>
          </a:r>
        </a:p>
      </dgm:t>
    </dgm:pt>
    <dgm:pt modelId="{B255B01A-6978-4C90-8082-E1628B87C198}" type="parTrans" cxnId="{FBABB792-5536-4F3A-A72B-EA050EB90475}">
      <dgm:prSet/>
      <dgm:spPr/>
      <dgm:t>
        <a:bodyPr/>
        <a:lstStyle/>
        <a:p>
          <a:endParaRPr lang="en-US"/>
        </a:p>
      </dgm:t>
    </dgm:pt>
    <dgm:pt modelId="{DF663B81-3D50-4CB0-AC3B-5ED8C7C8E9F9}" type="sibTrans" cxnId="{FBABB792-5536-4F3A-A72B-EA050EB90475}">
      <dgm:prSet/>
      <dgm:spPr/>
      <dgm:t>
        <a:bodyPr/>
        <a:lstStyle/>
        <a:p>
          <a:endParaRPr lang="en-US"/>
        </a:p>
      </dgm:t>
    </dgm:pt>
    <dgm:pt modelId="{4D27A670-4A0A-4955-8665-8FF9496853F5}">
      <dgm:prSet phldrT="[Text]" custT="1"/>
      <dgm:spPr/>
      <dgm:t>
        <a:bodyPr/>
        <a:lstStyle/>
        <a:p>
          <a:r>
            <a:rPr lang="en-US" sz="1000"/>
            <a:t>Đăng nhập</a:t>
          </a:r>
        </a:p>
      </dgm:t>
    </dgm:pt>
    <dgm:pt modelId="{0815665C-910D-440F-979D-5B7F8ACB1672}" type="parTrans" cxnId="{BEA9069F-985F-45A4-A6A1-C7FD18869AD8}">
      <dgm:prSet/>
      <dgm:spPr/>
      <dgm:t>
        <a:bodyPr/>
        <a:lstStyle/>
        <a:p>
          <a:endParaRPr lang="en-US"/>
        </a:p>
      </dgm:t>
    </dgm:pt>
    <dgm:pt modelId="{0E1F1036-81F9-4873-906F-7CA499B8D828}" type="sibTrans" cxnId="{BEA9069F-985F-45A4-A6A1-C7FD18869AD8}">
      <dgm:prSet/>
      <dgm:spPr/>
      <dgm:t>
        <a:bodyPr/>
        <a:lstStyle/>
        <a:p>
          <a:endParaRPr lang="en-US"/>
        </a:p>
      </dgm:t>
    </dgm:pt>
    <dgm:pt modelId="{A1416242-179C-4B18-AF02-E940DA18FDBE}">
      <dgm:prSet phldrT="[Text]" custT="1"/>
      <dgm:spPr/>
      <dgm:t>
        <a:bodyPr/>
        <a:lstStyle/>
        <a:p>
          <a:r>
            <a:rPr lang="en-US" sz="1000"/>
            <a:t>Thu chi theo năm</a:t>
          </a:r>
        </a:p>
      </dgm:t>
    </dgm:pt>
    <dgm:pt modelId="{DD767AB0-363B-4A26-AA23-E8EF248B0519}" type="parTrans" cxnId="{49C415C0-E2BB-4BF5-988F-8826584D7C66}">
      <dgm:prSet/>
      <dgm:spPr/>
      <dgm:t>
        <a:bodyPr/>
        <a:lstStyle/>
        <a:p>
          <a:endParaRPr lang="en-US"/>
        </a:p>
      </dgm:t>
    </dgm:pt>
    <dgm:pt modelId="{24EB8ED8-DFC9-40A3-943E-FCC9A1E50164}" type="sibTrans" cxnId="{49C415C0-E2BB-4BF5-988F-8826584D7C66}">
      <dgm:prSet/>
      <dgm:spPr/>
      <dgm:t>
        <a:bodyPr/>
        <a:lstStyle/>
        <a:p>
          <a:endParaRPr lang="en-US"/>
        </a:p>
      </dgm:t>
    </dgm:pt>
    <dgm:pt modelId="{F2BDD2E7-05B5-4108-83AA-C6C7C41A7A7D}" type="pres">
      <dgm:prSet presAssocID="{07544B79-3520-4A88-B4F1-FAA8AB28333F}" presName="hierChild1" presStyleCnt="0">
        <dgm:presLayoutVars>
          <dgm:orgChart val="1"/>
          <dgm:chPref val="1"/>
          <dgm:dir/>
          <dgm:animOne val="branch"/>
          <dgm:animLvl val="lvl"/>
          <dgm:resizeHandles/>
        </dgm:presLayoutVars>
      </dgm:prSet>
      <dgm:spPr/>
    </dgm:pt>
    <dgm:pt modelId="{8B2A52DB-4CF2-462C-B5E6-1560387890A9}" type="pres">
      <dgm:prSet presAssocID="{9B4C672C-B706-4AFC-936B-FEB8E7180F48}" presName="hierRoot1" presStyleCnt="0">
        <dgm:presLayoutVars>
          <dgm:hierBranch val="init"/>
        </dgm:presLayoutVars>
      </dgm:prSet>
      <dgm:spPr/>
    </dgm:pt>
    <dgm:pt modelId="{D6BAAD8B-BB2A-48AB-9A3D-C52C3DDC822F}" type="pres">
      <dgm:prSet presAssocID="{9B4C672C-B706-4AFC-936B-FEB8E7180F48}" presName="rootComposite1" presStyleCnt="0"/>
      <dgm:spPr/>
    </dgm:pt>
    <dgm:pt modelId="{1A69F06A-8A04-400A-8B90-DBD5C4C8E992}" type="pres">
      <dgm:prSet presAssocID="{9B4C672C-B706-4AFC-936B-FEB8E7180F48}" presName="rootText1" presStyleLbl="node0" presStyleIdx="0" presStyleCnt="1" custScaleX="645761" custScaleY="479918" custLinFactY="-200000" custLinFactNeighborX="5157" custLinFactNeighborY="-257498">
        <dgm:presLayoutVars>
          <dgm:chPref val="3"/>
        </dgm:presLayoutVars>
      </dgm:prSet>
      <dgm:spPr/>
      <dgm:t>
        <a:bodyPr/>
        <a:lstStyle/>
        <a:p>
          <a:endParaRPr lang="en-US"/>
        </a:p>
      </dgm:t>
    </dgm:pt>
    <dgm:pt modelId="{8A262A5D-2676-4B5F-8335-C1DF11A14A0C}" type="pres">
      <dgm:prSet presAssocID="{9B4C672C-B706-4AFC-936B-FEB8E7180F48}" presName="rootConnector1" presStyleLbl="node1" presStyleIdx="0" presStyleCnt="0"/>
      <dgm:spPr/>
    </dgm:pt>
    <dgm:pt modelId="{F82728AF-A317-43CC-BEE0-1C5A655569EA}" type="pres">
      <dgm:prSet presAssocID="{9B4C672C-B706-4AFC-936B-FEB8E7180F48}" presName="hierChild2" presStyleCnt="0"/>
      <dgm:spPr/>
    </dgm:pt>
    <dgm:pt modelId="{FDDADA56-133A-4091-8483-C919198C5526}" type="pres">
      <dgm:prSet presAssocID="{B255B01A-6978-4C90-8082-E1628B87C198}" presName="Name37" presStyleLbl="parChTrans1D2" presStyleIdx="0" presStyleCnt="7"/>
      <dgm:spPr/>
      <dgm:t>
        <a:bodyPr/>
        <a:lstStyle/>
        <a:p>
          <a:endParaRPr lang="en-US"/>
        </a:p>
      </dgm:t>
    </dgm:pt>
    <dgm:pt modelId="{0CCC86CE-19F9-4680-91F1-43197E8D697C}" type="pres">
      <dgm:prSet presAssocID="{6F6691E2-18A2-4077-ACDD-99F5907AFFEB}" presName="hierRoot2" presStyleCnt="0">
        <dgm:presLayoutVars>
          <dgm:hierBranch val="init"/>
        </dgm:presLayoutVars>
      </dgm:prSet>
      <dgm:spPr/>
    </dgm:pt>
    <dgm:pt modelId="{1E63B7FC-6F33-4759-AFA3-B47CB72AD61D}" type="pres">
      <dgm:prSet presAssocID="{6F6691E2-18A2-4077-ACDD-99F5907AFFEB}" presName="rootComposite" presStyleCnt="0"/>
      <dgm:spPr/>
    </dgm:pt>
    <dgm:pt modelId="{CE975700-6998-4275-8E04-254DA5F3B3EE}" type="pres">
      <dgm:prSet presAssocID="{6F6691E2-18A2-4077-ACDD-99F5907AFFEB}" presName="rootText" presStyleLbl="node2" presStyleIdx="0" presStyleCnt="7" custScaleX="259362" custScaleY="389043" custLinFactX="200000" custLinFactY="-129688" custLinFactNeighborX="267226" custLinFactNeighborY="-200000">
        <dgm:presLayoutVars>
          <dgm:chPref val="3"/>
        </dgm:presLayoutVars>
      </dgm:prSet>
      <dgm:spPr/>
      <dgm:t>
        <a:bodyPr/>
        <a:lstStyle/>
        <a:p>
          <a:endParaRPr lang="en-US"/>
        </a:p>
      </dgm:t>
    </dgm:pt>
    <dgm:pt modelId="{36BEE634-AC3E-483A-9D8B-415CDDAE49EA}" type="pres">
      <dgm:prSet presAssocID="{6F6691E2-18A2-4077-ACDD-99F5907AFFEB}" presName="rootConnector" presStyleLbl="node2" presStyleIdx="0" presStyleCnt="7"/>
      <dgm:spPr/>
    </dgm:pt>
    <dgm:pt modelId="{3506BEE0-1758-4CD1-AD84-FD043C6519E5}" type="pres">
      <dgm:prSet presAssocID="{6F6691E2-18A2-4077-ACDD-99F5907AFFEB}" presName="hierChild4" presStyleCnt="0"/>
      <dgm:spPr/>
    </dgm:pt>
    <dgm:pt modelId="{209E90D4-8896-4F32-8D1F-0A1EF1A2855F}" type="pres">
      <dgm:prSet presAssocID="{6F6691E2-18A2-4077-ACDD-99F5907AFFEB}" presName="hierChild5" presStyleCnt="0"/>
      <dgm:spPr/>
    </dgm:pt>
    <dgm:pt modelId="{9A9778D7-95A1-4288-9F95-4EEF382EFB6C}" type="pres">
      <dgm:prSet presAssocID="{0815665C-910D-440F-979D-5B7F8ACB1672}" presName="Name37" presStyleLbl="parChTrans1D2" presStyleIdx="1" presStyleCnt="7"/>
      <dgm:spPr/>
    </dgm:pt>
    <dgm:pt modelId="{5B53FD89-8096-4B52-9F55-834935C98CAB}" type="pres">
      <dgm:prSet presAssocID="{4D27A670-4A0A-4955-8665-8FF9496853F5}" presName="hierRoot2" presStyleCnt="0">
        <dgm:presLayoutVars>
          <dgm:hierBranch val="init"/>
        </dgm:presLayoutVars>
      </dgm:prSet>
      <dgm:spPr/>
    </dgm:pt>
    <dgm:pt modelId="{D4A3C48D-A27F-4653-BEA0-350047916B20}" type="pres">
      <dgm:prSet presAssocID="{4D27A670-4A0A-4955-8665-8FF9496853F5}" presName="rootComposite" presStyleCnt="0"/>
      <dgm:spPr/>
    </dgm:pt>
    <dgm:pt modelId="{9C2AE2A6-1F44-4362-ABC4-EA4715A98247}" type="pres">
      <dgm:prSet presAssocID="{4D27A670-4A0A-4955-8665-8FF9496853F5}" presName="rootText" presStyleLbl="node2" presStyleIdx="1" presStyleCnt="7" custScaleX="259362" custScaleY="389043" custLinFactX="335386" custLinFactY="-122139" custLinFactNeighborX="400000" custLinFactNeighborY="-200000">
        <dgm:presLayoutVars>
          <dgm:chPref val="3"/>
        </dgm:presLayoutVars>
      </dgm:prSet>
      <dgm:spPr/>
      <dgm:t>
        <a:bodyPr/>
        <a:lstStyle/>
        <a:p>
          <a:endParaRPr lang="en-US"/>
        </a:p>
      </dgm:t>
    </dgm:pt>
    <dgm:pt modelId="{D8322A0D-425B-4DFA-9DB4-1155A09DC625}" type="pres">
      <dgm:prSet presAssocID="{4D27A670-4A0A-4955-8665-8FF9496853F5}" presName="rootConnector" presStyleLbl="node2" presStyleIdx="1" presStyleCnt="7"/>
      <dgm:spPr/>
    </dgm:pt>
    <dgm:pt modelId="{163E984B-CE0C-4A46-B6DE-C3B1DFDAAA65}" type="pres">
      <dgm:prSet presAssocID="{4D27A670-4A0A-4955-8665-8FF9496853F5}" presName="hierChild4" presStyleCnt="0"/>
      <dgm:spPr/>
    </dgm:pt>
    <dgm:pt modelId="{2D1B7FA0-D240-49A2-AD9F-A0A672B8B77A}" type="pres">
      <dgm:prSet presAssocID="{4D27A670-4A0A-4955-8665-8FF9496853F5}" presName="hierChild5" presStyleCnt="0"/>
      <dgm:spPr/>
    </dgm:pt>
    <dgm:pt modelId="{F88D9AAA-F158-4DB9-A515-E3D7525EC162}" type="pres">
      <dgm:prSet presAssocID="{053E8799-741A-4D66-A2DC-E0D1C155CE50}" presName="Name37" presStyleLbl="parChTrans1D2" presStyleIdx="2" presStyleCnt="7"/>
      <dgm:spPr/>
    </dgm:pt>
    <dgm:pt modelId="{C720A7CF-3B54-4C91-81A5-4BCC37435217}" type="pres">
      <dgm:prSet presAssocID="{ECCC2F44-BAB8-49A1-99A3-4E13BD13C55F}" presName="hierRoot2" presStyleCnt="0">
        <dgm:presLayoutVars>
          <dgm:hierBranch val="init"/>
        </dgm:presLayoutVars>
      </dgm:prSet>
      <dgm:spPr/>
    </dgm:pt>
    <dgm:pt modelId="{0CB22D72-FFAA-4267-91B4-D7DDBCC3BBE7}" type="pres">
      <dgm:prSet presAssocID="{ECCC2F44-BAB8-49A1-99A3-4E13BD13C55F}" presName="rootComposite" presStyleCnt="0"/>
      <dgm:spPr/>
    </dgm:pt>
    <dgm:pt modelId="{0722E43F-8B1E-431F-A994-7B9A6D1E6F38}" type="pres">
      <dgm:prSet presAssocID="{ECCC2F44-BAB8-49A1-99A3-4E13BD13C55F}" presName="rootText" presStyleLbl="node2" presStyleIdx="2" presStyleCnt="7" custScaleX="239959" custScaleY="359938" custLinFactX="700000" custLinFactY="-100000" custLinFactNeighborX="779638" custLinFactNeighborY="-153491">
        <dgm:presLayoutVars>
          <dgm:chPref val="3"/>
        </dgm:presLayoutVars>
      </dgm:prSet>
      <dgm:spPr/>
      <dgm:t>
        <a:bodyPr/>
        <a:lstStyle/>
        <a:p>
          <a:endParaRPr lang="en-US"/>
        </a:p>
      </dgm:t>
    </dgm:pt>
    <dgm:pt modelId="{F311E72E-D84B-42B2-9771-F07DBD342FD1}" type="pres">
      <dgm:prSet presAssocID="{ECCC2F44-BAB8-49A1-99A3-4E13BD13C55F}" presName="rootConnector" presStyleLbl="node2" presStyleIdx="2" presStyleCnt="7"/>
      <dgm:spPr/>
    </dgm:pt>
    <dgm:pt modelId="{082A7507-43B6-443F-A91E-41F8C0C301A0}" type="pres">
      <dgm:prSet presAssocID="{ECCC2F44-BAB8-49A1-99A3-4E13BD13C55F}" presName="hierChild4" presStyleCnt="0"/>
      <dgm:spPr/>
    </dgm:pt>
    <dgm:pt modelId="{4F129EBE-E0C5-4832-A204-54F0708C5DF0}" type="pres">
      <dgm:prSet presAssocID="{ECCC2F44-BAB8-49A1-99A3-4E13BD13C55F}" presName="hierChild5" presStyleCnt="0"/>
      <dgm:spPr/>
    </dgm:pt>
    <dgm:pt modelId="{FF8C1175-908C-44C6-A16F-4271A2A7131B}" type="pres">
      <dgm:prSet presAssocID="{5D32CB48-E93B-464C-932D-DB018411FEA5}" presName="Name37" presStyleLbl="parChTrans1D2" presStyleIdx="3" presStyleCnt="7"/>
      <dgm:spPr/>
    </dgm:pt>
    <dgm:pt modelId="{F1AA58BA-64C8-4253-B5D5-BA011EF84D4D}" type="pres">
      <dgm:prSet presAssocID="{76FD0958-05DA-4438-B315-EDC13B52A1F0}" presName="hierRoot2" presStyleCnt="0">
        <dgm:presLayoutVars>
          <dgm:hierBranch val="init"/>
        </dgm:presLayoutVars>
      </dgm:prSet>
      <dgm:spPr/>
    </dgm:pt>
    <dgm:pt modelId="{FBB54F0A-1B1D-4ADD-A41B-FE59B555BC6F}" type="pres">
      <dgm:prSet presAssocID="{76FD0958-05DA-4438-B315-EDC13B52A1F0}" presName="rootComposite" presStyleCnt="0"/>
      <dgm:spPr/>
    </dgm:pt>
    <dgm:pt modelId="{24A327A2-F837-4F39-B2B3-78A2D2F72470}" type="pres">
      <dgm:prSet presAssocID="{76FD0958-05DA-4438-B315-EDC13B52A1F0}" presName="rootText" presStyleLbl="node2" presStyleIdx="3" presStyleCnt="7" custScaleX="322881" custScaleY="377078" custLinFactY="100000" custLinFactNeighborX="-89113" custLinFactNeighborY="186542">
        <dgm:presLayoutVars>
          <dgm:chPref val="3"/>
        </dgm:presLayoutVars>
      </dgm:prSet>
      <dgm:spPr/>
      <dgm:t>
        <a:bodyPr/>
        <a:lstStyle/>
        <a:p>
          <a:endParaRPr lang="en-US"/>
        </a:p>
      </dgm:t>
    </dgm:pt>
    <dgm:pt modelId="{CDAA2263-C2C3-46BD-B129-EA5E3A997609}" type="pres">
      <dgm:prSet presAssocID="{76FD0958-05DA-4438-B315-EDC13B52A1F0}" presName="rootConnector" presStyleLbl="node2" presStyleIdx="3" presStyleCnt="7"/>
      <dgm:spPr/>
    </dgm:pt>
    <dgm:pt modelId="{CC8B1E47-4C54-4A8A-B197-4984B8037E92}" type="pres">
      <dgm:prSet presAssocID="{76FD0958-05DA-4438-B315-EDC13B52A1F0}" presName="hierChild4" presStyleCnt="0"/>
      <dgm:spPr/>
    </dgm:pt>
    <dgm:pt modelId="{E61D17A4-EA07-4383-A5BB-FF0E610586B6}" type="pres">
      <dgm:prSet presAssocID="{B98F04AB-0C71-4AB4-9E08-6AC89FB7D212}" presName="Name37" presStyleLbl="parChTrans1D3" presStyleIdx="0" presStyleCnt="13"/>
      <dgm:spPr/>
    </dgm:pt>
    <dgm:pt modelId="{CF366E3B-0DD1-422E-96CB-DA8233AEEBF9}" type="pres">
      <dgm:prSet presAssocID="{617D1EA5-A9C5-4B3F-B2D1-4E646AC9B1D5}" presName="hierRoot2" presStyleCnt="0">
        <dgm:presLayoutVars>
          <dgm:hierBranch val="init"/>
        </dgm:presLayoutVars>
      </dgm:prSet>
      <dgm:spPr/>
    </dgm:pt>
    <dgm:pt modelId="{938F26FB-7FA0-4CC9-8E2F-91AD26E805DC}" type="pres">
      <dgm:prSet presAssocID="{617D1EA5-A9C5-4B3F-B2D1-4E646AC9B1D5}" presName="rootComposite" presStyleCnt="0"/>
      <dgm:spPr/>
    </dgm:pt>
    <dgm:pt modelId="{B67635C8-6314-45FF-9FC7-BB9CE4B0C6EC}" type="pres">
      <dgm:prSet presAssocID="{617D1EA5-A9C5-4B3F-B2D1-4E646AC9B1D5}" presName="rootText" presStyleLbl="node3" presStyleIdx="0" presStyleCnt="13" custScaleX="250744" custScaleY="376116" custLinFactX="-13639" custLinFactY="182822" custLinFactNeighborX="-100000" custLinFactNeighborY="200000">
        <dgm:presLayoutVars>
          <dgm:chPref val="3"/>
        </dgm:presLayoutVars>
      </dgm:prSet>
      <dgm:spPr/>
      <dgm:t>
        <a:bodyPr/>
        <a:lstStyle/>
        <a:p>
          <a:endParaRPr lang="en-US"/>
        </a:p>
      </dgm:t>
    </dgm:pt>
    <dgm:pt modelId="{5BA6F93A-F273-4AC1-9AF5-81F5BDC818E4}" type="pres">
      <dgm:prSet presAssocID="{617D1EA5-A9C5-4B3F-B2D1-4E646AC9B1D5}" presName="rootConnector" presStyleLbl="node3" presStyleIdx="0" presStyleCnt="13"/>
      <dgm:spPr/>
    </dgm:pt>
    <dgm:pt modelId="{C24CB2BA-FC35-4D9A-B78E-8351C0F48F33}" type="pres">
      <dgm:prSet presAssocID="{617D1EA5-A9C5-4B3F-B2D1-4E646AC9B1D5}" presName="hierChild4" presStyleCnt="0"/>
      <dgm:spPr/>
    </dgm:pt>
    <dgm:pt modelId="{54F3CDF6-B7F8-4590-B07A-AF7E2B44270E}" type="pres">
      <dgm:prSet presAssocID="{20288BE3-AD0F-4770-B437-03A68B091622}" presName="Name37" presStyleLbl="parChTrans1D4" presStyleIdx="0" presStyleCnt="7"/>
      <dgm:spPr/>
    </dgm:pt>
    <dgm:pt modelId="{5D79CD7A-8AF0-47C1-B9AE-ED6A84FD6A46}" type="pres">
      <dgm:prSet presAssocID="{560F4154-63C4-4D82-88BF-A35BA67B6CA1}" presName="hierRoot2" presStyleCnt="0">
        <dgm:presLayoutVars>
          <dgm:hierBranch val="init"/>
        </dgm:presLayoutVars>
      </dgm:prSet>
      <dgm:spPr/>
    </dgm:pt>
    <dgm:pt modelId="{27453C3E-7B21-4E84-AF89-59528EC6188F}" type="pres">
      <dgm:prSet presAssocID="{560F4154-63C4-4D82-88BF-A35BA67B6CA1}" presName="rootComposite" presStyleCnt="0"/>
      <dgm:spPr/>
    </dgm:pt>
    <dgm:pt modelId="{EA487784-4A80-4005-84F0-9713C58F8DB6}" type="pres">
      <dgm:prSet presAssocID="{560F4154-63C4-4D82-88BF-A35BA67B6CA1}" presName="rootText" presStyleLbl="node4" presStyleIdx="0" presStyleCnt="7" custScaleX="255878" custScaleY="426463" custLinFactX="-23142" custLinFactY="279070" custLinFactNeighborX="-100000" custLinFactNeighborY="300000">
        <dgm:presLayoutVars>
          <dgm:chPref val="3"/>
        </dgm:presLayoutVars>
      </dgm:prSet>
      <dgm:spPr/>
      <dgm:t>
        <a:bodyPr/>
        <a:lstStyle/>
        <a:p>
          <a:endParaRPr lang="en-US"/>
        </a:p>
      </dgm:t>
    </dgm:pt>
    <dgm:pt modelId="{11EC2043-2988-4A51-941F-1C6DF040D036}" type="pres">
      <dgm:prSet presAssocID="{560F4154-63C4-4D82-88BF-A35BA67B6CA1}" presName="rootConnector" presStyleLbl="node4" presStyleIdx="0" presStyleCnt="7"/>
      <dgm:spPr/>
    </dgm:pt>
    <dgm:pt modelId="{F1D2D515-0174-48A7-A321-143613983F25}" type="pres">
      <dgm:prSet presAssocID="{560F4154-63C4-4D82-88BF-A35BA67B6CA1}" presName="hierChild4" presStyleCnt="0"/>
      <dgm:spPr/>
    </dgm:pt>
    <dgm:pt modelId="{DC3C28A2-4401-40E2-81C6-93C1F3BB7F91}" type="pres">
      <dgm:prSet presAssocID="{560F4154-63C4-4D82-88BF-A35BA67B6CA1}" presName="hierChild5" presStyleCnt="0"/>
      <dgm:spPr/>
    </dgm:pt>
    <dgm:pt modelId="{BB614DF4-EE61-44BF-AA45-05D215CCB7C7}" type="pres">
      <dgm:prSet presAssocID="{A7F0D080-BF20-491F-ACBE-4603D30BD5D9}" presName="Name37" presStyleLbl="parChTrans1D4" presStyleIdx="1" presStyleCnt="7"/>
      <dgm:spPr/>
    </dgm:pt>
    <dgm:pt modelId="{1A349E9F-05FF-44B2-9557-A8C53FCDE463}" type="pres">
      <dgm:prSet presAssocID="{B7AA3FBC-2C84-46DF-8BC7-E03C1A7C4FC0}" presName="hierRoot2" presStyleCnt="0">
        <dgm:presLayoutVars>
          <dgm:hierBranch val="init"/>
        </dgm:presLayoutVars>
      </dgm:prSet>
      <dgm:spPr/>
    </dgm:pt>
    <dgm:pt modelId="{18EEE4EC-0F09-4CE7-85A8-45CB2EA7A016}" type="pres">
      <dgm:prSet presAssocID="{B7AA3FBC-2C84-46DF-8BC7-E03C1A7C4FC0}" presName="rootComposite" presStyleCnt="0"/>
      <dgm:spPr/>
    </dgm:pt>
    <dgm:pt modelId="{771DF64B-B97C-48BD-806B-9D267ECD5093}" type="pres">
      <dgm:prSet presAssocID="{B7AA3FBC-2C84-46DF-8BC7-E03C1A7C4FC0}" presName="rootText" presStyleLbl="node4" presStyleIdx="1" presStyleCnt="7" custScaleX="255878" custScaleY="426463" custLinFactX="-23142" custLinFactY="279070" custLinFactNeighborX="-100000" custLinFactNeighborY="300000">
        <dgm:presLayoutVars>
          <dgm:chPref val="3"/>
        </dgm:presLayoutVars>
      </dgm:prSet>
      <dgm:spPr/>
      <dgm:t>
        <a:bodyPr/>
        <a:lstStyle/>
        <a:p>
          <a:endParaRPr lang="en-US"/>
        </a:p>
      </dgm:t>
    </dgm:pt>
    <dgm:pt modelId="{B6DCED10-E6B2-4154-8718-5358F6D2407D}" type="pres">
      <dgm:prSet presAssocID="{B7AA3FBC-2C84-46DF-8BC7-E03C1A7C4FC0}" presName="rootConnector" presStyleLbl="node4" presStyleIdx="1" presStyleCnt="7"/>
      <dgm:spPr/>
    </dgm:pt>
    <dgm:pt modelId="{ABA0681E-54A1-4077-B032-B762C54AFC7C}" type="pres">
      <dgm:prSet presAssocID="{B7AA3FBC-2C84-46DF-8BC7-E03C1A7C4FC0}" presName="hierChild4" presStyleCnt="0"/>
      <dgm:spPr/>
    </dgm:pt>
    <dgm:pt modelId="{789452F4-D3A5-4C05-96B8-030391B211AD}" type="pres">
      <dgm:prSet presAssocID="{B7AA3FBC-2C84-46DF-8BC7-E03C1A7C4FC0}" presName="hierChild5" presStyleCnt="0"/>
      <dgm:spPr/>
    </dgm:pt>
    <dgm:pt modelId="{350454EE-A010-4FEA-8C99-96FBF79C3094}" type="pres">
      <dgm:prSet presAssocID="{DD767AB0-363B-4A26-AA23-E8EF248B0519}" presName="Name37" presStyleLbl="parChTrans1D4" presStyleIdx="2" presStyleCnt="7"/>
      <dgm:spPr/>
    </dgm:pt>
    <dgm:pt modelId="{7BFDBDA0-D90D-4CF3-AFBD-08D2C8362AA4}" type="pres">
      <dgm:prSet presAssocID="{A1416242-179C-4B18-AF02-E940DA18FDBE}" presName="hierRoot2" presStyleCnt="0">
        <dgm:presLayoutVars>
          <dgm:hierBranch val="init"/>
        </dgm:presLayoutVars>
      </dgm:prSet>
      <dgm:spPr/>
    </dgm:pt>
    <dgm:pt modelId="{C779CDF7-78F8-455F-89FD-70DB0A81E722}" type="pres">
      <dgm:prSet presAssocID="{A1416242-179C-4B18-AF02-E940DA18FDBE}" presName="rootComposite" presStyleCnt="0"/>
      <dgm:spPr/>
    </dgm:pt>
    <dgm:pt modelId="{81D6CDBF-3C8F-41B6-8E4C-8CCC69C9A9D0}" type="pres">
      <dgm:prSet presAssocID="{A1416242-179C-4B18-AF02-E940DA18FDBE}" presName="rootText" presStyleLbl="node4" presStyleIdx="2" presStyleCnt="7" custScaleX="256744" custScaleY="427909" custLinFactX="-24542" custLinFactY="295512" custLinFactNeighborX="-100000" custLinFactNeighborY="300000">
        <dgm:presLayoutVars>
          <dgm:chPref val="3"/>
        </dgm:presLayoutVars>
      </dgm:prSet>
      <dgm:spPr/>
      <dgm:t>
        <a:bodyPr/>
        <a:lstStyle/>
        <a:p>
          <a:endParaRPr lang="en-US"/>
        </a:p>
      </dgm:t>
    </dgm:pt>
    <dgm:pt modelId="{5405E608-BB3A-4BD7-A78C-E0BD38ED9697}" type="pres">
      <dgm:prSet presAssocID="{A1416242-179C-4B18-AF02-E940DA18FDBE}" presName="rootConnector" presStyleLbl="node4" presStyleIdx="2" presStyleCnt="7"/>
      <dgm:spPr/>
    </dgm:pt>
    <dgm:pt modelId="{E7CDF8FB-5D98-48F0-AF9A-AFB5E6ABD900}" type="pres">
      <dgm:prSet presAssocID="{A1416242-179C-4B18-AF02-E940DA18FDBE}" presName="hierChild4" presStyleCnt="0"/>
      <dgm:spPr/>
    </dgm:pt>
    <dgm:pt modelId="{3E73E89D-87E1-48C6-9B1C-A7EDA91C1D1E}" type="pres">
      <dgm:prSet presAssocID="{A1416242-179C-4B18-AF02-E940DA18FDBE}" presName="hierChild5" presStyleCnt="0"/>
      <dgm:spPr/>
    </dgm:pt>
    <dgm:pt modelId="{B6497046-1E10-4486-B7D8-E8C3CE0AE2BF}" type="pres">
      <dgm:prSet presAssocID="{617D1EA5-A9C5-4B3F-B2D1-4E646AC9B1D5}" presName="hierChild5" presStyleCnt="0"/>
      <dgm:spPr/>
    </dgm:pt>
    <dgm:pt modelId="{E3EB0257-90D6-4E89-87BE-C770626BDEC4}" type="pres">
      <dgm:prSet presAssocID="{C7306DFB-5F4F-40EF-B325-67B338256482}" presName="Name37" presStyleLbl="parChTrans1D3" presStyleIdx="1" presStyleCnt="13"/>
      <dgm:spPr/>
    </dgm:pt>
    <dgm:pt modelId="{43C63612-45B9-4537-A379-233A882995F7}" type="pres">
      <dgm:prSet presAssocID="{228707E1-844D-4C98-9CF0-0F57A05EA88E}" presName="hierRoot2" presStyleCnt="0">
        <dgm:presLayoutVars>
          <dgm:hierBranch val="init"/>
        </dgm:presLayoutVars>
      </dgm:prSet>
      <dgm:spPr/>
    </dgm:pt>
    <dgm:pt modelId="{A94E06FE-4DF7-48FA-9A38-16391FB33EEA}" type="pres">
      <dgm:prSet presAssocID="{228707E1-844D-4C98-9CF0-0F57A05EA88E}" presName="rootComposite" presStyleCnt="0"/>
      <dgm:spPr/>
    </dgm:pt>
    <dgm:pt modelId="{A5A4C983-8D9F-4EF4-8B1F-774F4B8B7922}" type="pres">
      <dgm:prSet presAssocID="{228707E1-844D-4C98-9CF0-0F57A05EA88E}" presName="rootText" presStyleLbl="node3" presStyleIdx="1" presStyleCnt="13" custScaleX="250744" custScaleY="376116" custLinFactY="182822" custLinFactNeighborX="-89113" custLinFactNeighborY="200000">
        <dgm:presLayoutVars>
          <dgm:chPref val="3"/>
        </dgm:presLayoutVars>
      </dgm:prSet>
      <dgm:spPr/>
      <dgm:t>
        <a:bodyPr/>
        <a:lstStyle/>
        <a:p>
          <a:endParaRPr lang="en-US"/>
        </a:p>
      </dgm:t>
    </dgm:pt>
    <dgm:pt modelId="{03B908BC-7766-4B51-ADD4-AA81A82F0C4E}" type="pres">
      <dgm:prSet presAssocID="{228707E1-844D-4C98-9CF0-0F57A05EA88E}" presName="rootConnector" presStyleLbl="node3" presStyleIdx="1" presStyleCnt="13"/>
      <dgm:spPr/>
    </dgm:pt>
    <dgm:pt modelId="{C08AA867-0405-4591-B5AD-22CA8D3BAAFB}" type="pres">
      <dgm:prSet presAssocID="{228707E1-844D-4C98-9CF0-0F57A05EA88E}" presName="hierChild4" presStyleCnt="0"/>
      <dgm:spPr/>
    </dgm:pt>
    <dgm:pt modelId="{2D2FDB5C-6C62-44E2-B0ED-ADC0D8BE6D82}" type="pres">
      <dgm:prSet presAssocID="{778DD7A7-FB9F-4882-B5C8-023AAB08AF51}" presName="Name37" presStyleLbl="parChTrans1D4" presStyleIdx="3" presStyleCnt="7"/>
      <dgm:spPr/>
    </dgm:pt>
    <dgm:pt modelId="{4154EC15-90D6-41C1-9573-354B248B5519}" type="pres">
      <dgm:prSet presAssocID="{9907E509-EA49-4DF8-965F-5EA5428A2C5D}" presName="hierRoot2" presStyleCnt="0">
        <dgm:presLayoutVars>
          <dgm:hierBranch val="init"/>
        </dgm:presLayoutVars>
      </dgm:prSet>
      <dgm:spPr/>
    </dgm:pt>
    <dgm:pt modelId="{3B108C4C-0E12-4C99-B53D-8D82559CADBD}" type="pres">
      <dgm:prSet presAssocID="{9907E509-EA49-4DF8-965F-5EA5428A2C5D}" presName="rootComposite" presStyleCnt="0"/>
      <dgm:spPr/>
    </dgm:pt>
    <dgm:pt modelId="{0BA95CA7-E982-4BB2-97B3-F8B758889A00}" type="pres">
      <dgm:prSet presAssocID="{9907E509-EA49-4DF8-965F-5EA5428A2C5D}" presName="rootText" presStyleLbl="node4" presStyleIdx="3" presStyleCnt="7" custScaleX="255878" custScaleY="426463" custLinFactY="279070" custLinFactNeighborX="-89113" custLinFactNeighborY="300000">
        <dgm:presLayoutVars>
          <dgm:chPref val="3"/>
        </dgm:presLayoutVars>
      </dgm:prSet>
      <dgm:spPr/>
      <dgm:t>
        <a:bodyPr/>
        <a:lstStyle/>
        <a:p>
          <a:endParaRPr lang="en-US"/>
        </a:p>
      </dgm:t>
    </dgm:pt>
    <dgm:pt modelId="{7B0E4EF7-ED5D-43F5-865B-A8F050756236}" type="pres">
      <dgm:prSet presAssocID="{9907E509-EA49-4DF8-965F-5EA5428A2C5D}" presName="rootConnector" presStyleLbl="node4" presStyleIdx="3" presStyleCnt="7"/>
      <dgm:spPr/>
    </dgm:pt>
    <dgm:pt modelId="{4120BA7F-F9E8-4318-BC14-8D20DDD7D8B9}" type="pres">
      <dgm:prSet presAssocID="{9907E509-EA49-4DF8-965F-5EA5428A2C5D}" presName="hierChild4" presStyleCnt="0"/>
      <dgm:spPr/>
    </dgm:pt>
    <dgm:pt modelId="{59C65857-CC18-4415-B6A6-75629616B6F9}" type="pres">
      <dgm:prSet presAssocID="{9907E509-EA49-4DF8-965F-5EA5428A2C5D}" presName="hierChild5" presStyleCnt="0"/>
      <dgm:spPr/>
    </dgm:pt>
    <dgm:pt modelId="{848E2FE5-674A-4145-AC06-F810C41A0893}" type="pres">
      <dgm:prSet presAssocID="{AAA74003-C0BB-4619-AC16-3231EC640A26}" presName="Name37" presStyleLbl="parChTrans1D4" presStyleIdx="4" presStyleCnt="7"/>
      <dgm:spPr/>
    </dgm:pt>
    <dgm:pt modelId="{A17F39A8-BEB0-4CD4-99A9-EFEAD41ECE3C}" type="pres">
      <dgm:prSet presAssocID="{B2E07FED-F167-4863-8AC1-53E6E78C0AD5}" presName="hierRoot2" presStyleCnt="0">
        <dgm:presLayoutVars>
          <dgm:hierBranch val="init"/>
        </dgm:presLayoutVars>
      </dgm:prSet>
      <dgm:spPr/>
    </dgm:pt>
    <dgm:pt modelId="{16383A2C-A124-4E2C-8C5B-31193E53217B}" type="pres">
      <dgm:prSet presAssocID="{B2E07FED-F167-4863-8AC1-53E6E78C0AD5}" presName="rootComposite" presStyleCnt="0"/>
      <dgm:spPr/>
    </dgm:pt>
    <dgm:pt modelId="{63B062B2-E08F-47BD-9033-27E9CCF2C035}" type="pres">
      <dgm:prSet presAssocID="{B2E07FED-F167-4863-8AC1-53E6E78C0AD5}" presName="rootText" presStyleLbl="node4" presStyleIdx="4" presStyleCnt="7" custScaleX="255878" custScaleY="426463" custLinFactY="279070" custLinFactNeighborX="-89113" custLinFactNeighborY="300000">
        <dgm:presLayoutVars>
          <dgm:chPref val="3"/>
        </dgm:presLayoutVars>
      </dgm:prSet>
      <dgm:spPr/>
      <dgm:t>
        <a:bodyPr/>
        <a:lstStyle/>
        <a:p>
          <a:endParaRPr lang="en-US"/>
        </a:p>
      </dgm:t>
    </dgm:pt>
    <dgm:pt modelId="{D06CA95D-13C9-46E8-87ED-58C3A4DC5FCD}" type="pres">
      <dgm:prSet presAssocID="{B2E07FED-F167-4863-8AC1-53E6E78C0AD5}" presName="rootConnector" presStyleLbl="node4" presStyleIdx="4" presStyleCnt="7"/>
      <dgm:spPr/>
    </dgm:pt>
    <dgm:pt modelId="{59AA2F68-3B0A-4D76-B624-A563B6A37E46}" type="pres">
      <dgm:prSet presAssocID="{B2E07FED-F167-4863-8AC1-53E6E78C0AD5}" presName="hierChild4" presStyleCnt="0"/>
      <dgm:spPr/>
    </dgm:pt>
    <dgm:pt modelId="{61BBA088-A5CB-4F18-89EA-00F825C950CB}" type="pres">
      <dgm:prSet presAssocID="{B2E07FED-F167-4863-8AC1-53E6E78C0AD5}" presName="hierChild5" presStyleCnt="0"/>
      <dgm:spPr/>
    </dgm:pt>
    <dgm:pt modelId="{66E592A7-2663-4E3C-8CDB-C823E180ADCD}" type="pres">
      <dgm:prSet presAssocID="{228707E1-844D-4C98-9CF0-0F57A05EA88E}" presName="hierChild5" presStyleCnt="0"/>
      <dgm:spPr/>
    </dgm:pt>
    <dgm:pt modelId="{819DF8B9-1756-4F0F-8019-443E3F5E3134}" type="pres">
      <dgm:prSet presAssocID="{7985E31B-95E9-4ED6-8EF4-70A3E93994F7}" presName="Name37" presStyleLbl="parChTrans1D3" presStyleIdx="2" presStyleCnt="13"/>
      <dgm:spPr/>
    </dgm:pt>
    <dgm:pt modelId="{8C77A7B9-4CD0-4943-92A1-9710BE677BCE}" type="pres">
      <dgm:prSet presAssocID="{CEE44ED5-074E-4C37-9201-F8DC223A9EFD}" presName="hierRoot2" presStyleCnt="0">
        <dgm:presLayoutVars>
          <dgm:hierBranch val="init"/>
        </dgm:presLayoutVars>
      </dgm:prSet>
      <dgm:spPr/>
    </dgm:pt>
    <dgm:pt modelId="{75FE50FC-B053-4D50-95E2-2219B32EAAEA}" type="pres">
      <dgm:prSet presAssocID="{CEE44ED5-074E-4C37-9201-F8DC223A9EFD}" presName="rootComposite" presStyleCnt="0"/>
      <dgm:spPr/>
    </dgm:pt>
    <dgm:pt modelId="{E6815EC2-517E-4813-B2A0-126438211441}" type="pres">
      <dgm:prSet presAssocID="{CEE44ED5-074E-4C37-9201-F8DC223A9EFD}" presName="rootText" presStyleLbl="node3" presStyleIdx="2" presStyleCnt="13" custScaleX="250744" custScaleY="376116" custLinFactY="182822" custLinFactNeighborX="-89113" custLinFactNeighborY="200000">
        <dgm:presLayoutVars>
          <dgm:chPref val="3"/>
        </dgm:presLayoutVars>
      </dgm:prSet>
      <dgm:spPr/>
      <dgm:t>
        <a:bodyPr/>
        <a:lstStyle/>
        <a:p>
          <a:endParaRPr lang="en-US"/>
        </a:p>
      </dgm:t>
    </dgm:pt>
    <dgm:pt modelId="{F8AD1095-D757-4EC2-9529-0FE34CD8BCF2}" type="pres">
      <dgm:prSet presAssocID="{CEE44ED5-074E-4C37-9201-F8DC223A9EFD}" presName="rootConnector" presStyleLbl="node3" presStyleIdx="2" presStyleCnt="13"/>
      <dgm:spPr/>
    </dgm:pt>
    <dgm:pt modelId="{E4555C64-E585-4B75-98C5-9A2531F19964}" type="pres">
      <dgm:prSet presAssocID="{CEE44ED5-074E-4C37-9201-F8DC223A9EFD}" presName="hierChild4" presStyleCnt="0"/>
      <dgm:spPr/>
    </dgm:pt>
    <dgm:pt modelId="{3605115B-403E-40BE-8CC1-C16FC229692D}" type="pres">
      <dgm:prSet presAssocID="{CEE44ED5-074E-4C37-9201-F8DC223A9EFD}" presName="hierChild5" presStyleCnt="0"/>
      <dgm:spPr/>
    </dgm:pt>
    <dgm:pt modelId="{12A85EFC-CF10-4963-83AC-6F71EA187943}" type="pres">
      <dgm:prSet presAssocID="{DC3DC278-5213-4C76-808C-AD78E3C48610}" presName="Name37" presStyleLbl="parChTrans1D3" presStyleIdx="3" presStyleCnt="13"/>
      <dgm:spPr/>
    </dgm:pt>
    <dgm:pt modelId="{E1318AC2-097B-4B4F-9308-64471632ABBA}" type="pres">
      <dgm:prSet presAssocID="{7C22FE43-5B1F-449F-8968-BB7F29646C7F}" presName="hierRoot2" presStyleCnt="0">
        <dgm:presLayoutVars>
          <dgm:hierBranch val="init"/>
        </dgm:presLayoutVars>
      </dgm:prSet>
      <dgm:spPr/>
    </dgm:pt>
    <dgm:pt modelId="{9F27ABAE-30C5-44DF-962D-7146A4206A78}" type="pres">
      <dgm:prSet presAssocID="{7C22FE43-5B1F-449F-8968-BB7F29646C7F}" presName="rootComposite" presStyleCnt="0"/>
      <dgm:spPr/>
    </dgm:pt>
    <dgm:pt modelId="{2B1A53CE-DE7D-4D8F-A1AA-02097F5D17A6}" type="pres">
      <dgm:prSet presAssocID="{7C22FE43-5B1F-449F-8968-BB7F29646C7F}" presName="rootText" presStyleLbl="node3" presStyleIdx="3" presStyleCnt="13" custScaleX="255878" custScaleY="426463" custLinFactY="182822" custLinFactNeighborX="-89113" custLinFactNeighborY="200000">
        <dgm:presLayoutVars>
          <dgm:chPref val="3"/>
        </dgm:presLayoutVars>
      </dgm:prSet>
      <dgm:spPr/>
      <dgm:t>
        <a:bodyPr/>
        <a:lstStyle/>
        <a:p>
          <a:endParaRPr lang="en-US"/>
        </a:p>
      </dgm:t>
    </dgm:pt>
    <dgm:pt modelId="{01E40F6E-2070-4224-8AD7-6277A0F9B449}" type="pres">
      <dgm:prSet presAssocID="{7C22FE43-5B1F-449F-8968-BB7F29646C7F}" presName="rootConnector" presStyleLbl="node3" presStyleIdx="3" presStyleCnt="13"/>
      <dgm:spPr/>
    </dgm:pt>
    <dgm:pt modelId="{DE427674-6783-4B14-9750-75F3DDAEBC16}" type="pres">
      <dgm:prSet presAssocID="{7C22FE43-5B1F-449F-8968-BB7F29646C7F}" presName="hierChild4" presStyleCnt="0"/>
      <dgm:spPr/>
    </dgm:pt>
    <dgm:pt modelId="{3A405112-EE26-472E-8586-20E015EC3866}" type="pres">
      <dgm:prSet presAssocID="{7C22FE43-5B1F-449F-8968-BB7F29646C7F}" presName="hierChild5" presStyleCnt="0"/>
      <dgm:spPr/>
    </dgm:pt>
    <dgm:pt modelId="{41FBE4B9-A4BF-43FB-900C-1C58B7030EB3}" type="pres">
      <dgm:prSet presAssocID="{76FD0958-05DA-4438-B315-EDC13B52A1F0}" presName="hierChild5" presStyleCnt="0"/>
      <dgm:spPr/>
    </dgm:pt>
    <dgm:pt modelId="{68C2EEFE-FFF3-4590-903E-0174144B3381}" type="pres">
      <dgm:prSet presAssocID="{DFA6C42D-2FA5-4B07-ACA0-436158C2AD24}" presName="Name37" presStyleLbl="parChTrans1D2" presStyleIdx="4" presStyleCnt="7"/>
      <dgm:spPr/>
    </dgm:pt>
    <dgm:pt modelId="{4CEB25C7-FBAB-4A54-B789-8F0A957BDEB4}" type="pres">
      <dgm:prSet presAssocID="{8CA61F16-4427-47AF-8427-9A8440599218}" presName="hierRoot2" presStyleCnt="0">
        <dgm:presLayoutVars>
          <dgm:hierBranch val="init"/>
        </dgm:presLayoutVars>
      </dgm:prSet>
      <dgm:spPr/>
    </dgm:pt>
    <dgm:pt modelId="{9434D259-E206-4C84-B711-90E0E0B084A4}" type="pres">
      <dgm:prSet presAssocID="{8CA61F16-4427-47AF-8427-9A8440599218}" presName="rootComposite" presStyleCnt="0"/>
      <dgm:spPr/>
    </dgm:pt>
    <dgm:pt modelId="{3770501C-50DF-4B16-85C6-1CA660AFA1E3}" type="pres">
      <dgm:prSet presAssocID="{8CA61F16-4427-47AF-8427-9A8440599218}" presName="rootText" presStyleLbl="node2" presStyleIdx="4" presStyleCnt="7" custScaleX="322881" custScaleY="377078" custLinFactY="100000" custLinFactNeighborX="-89113" custLinFactNeighborY="186542">
        <dgm:presLayoutVars>
          <dgm:chPref val="3"/>
        </dgm:presLayoutVars>
      </dgm:prSet>
      <dgm:spPr/>
      <dgm:t>
        <a:bodyPr/>
        <a:lstStyle/>
        <a:p>
          <a:endParaRPr lang="en-US"/>
        </a:p>
      </dgm:t>
    </dgm:pt>
    <dgm:pt modelId="{282883BF-C715-4EE5-84EB-390A3EF4A61E}" type="pres">
      <dgm:prSet presAssocID="{8CA61F16-4427-47AF-8427-9A8440599218}" presName="rootConnector" presStyleLbl="node2" presStyleIdx="4" presStyleCnt="7"/>
      <dgm:spPr/>
    </dgm:pt>
    <dgm:pt modelId="{E4FE9CA8-4903-434E-BB51-B6C67CB0E373}" type="pres">
      <dgm:prSet presAssocID="{8CA61F16-4427-47AF-8427-9A8440599218}" presName="hierChild4" presStyleCnt="0"/>
      <dgm:spPr/>
    </dgm:pt>
    <dgm:pt modelId="{BFFC3B14-3789-40C4-A2EB-1D315CD0A420}" type="pres">
      <dgm:prSet presAssocID="{A0FB3909-C4CC-4D3F-AD2C-CBFADCF41063}" presName="Name37" presStyleLbl="parChTrans1D3" presStyleIdx="4" presStyleCnt="13"/>
      <dgm:spPr/>
    </dgm:pt>
    <dgm:pt modelId="{A1927C14-9CED-4604-9120-7315604BC640}" type="pres">
      <dgm:prSet presAssocID="{253FE049-AECA-4427-8D24-7D0B888FE560}" presName="hierRoot2" presStyleCnt="0">
        <dgm:presLayoutVars>
          <dgm:hierBranch val="init"/>
        </dgm:presLayoutVars>
      </dgm:prSet>
      <dgm:spPr/>
    </dgm:pt>
    <dgm:pt modelId="{F75C45B5-21C2-4BEB-8FD1-CC95A951A195}" type="pres">
      <dgm:prSet presAssocID="{253FE049-AECA-4427-8D24-7D0B888FE560}" presName="rootComposite" presStyleCnt="0"/>
      <dgm:spPr/>
    </dgm:pt>
    <dgm:pt modelId="{8AB248FB-7BD3-4669-BB43-A2E167131C6B}" type="pres">
      <dgm:prSet presAssocID="{253FE049-AECA-4427-8D24-7D0B888FE560}" presName="rootText" presStyleLbl="node3" presStyleIdx="4" presStyleCnt="13" custScaleX="250744" custScaleY="376116" custLinFactY="182822" custLinFactNeighborX="-89113" custLinFactNeighborY="200000">
        <dgm:presLayoutVars>
          <dgm:chPref val="3"/>
        </dgm:presLayoutVars>
      </dgm:prSet>
      <dgm:spPr/>
      <dgm:t>
        <a:bodyPr/>
        <a:lstStyle/>
        <a:p>
          <a:endParaRPr lang="en-US"/>
        </a:p>
      </dgm:t>
    </dgm:pt>
    <dgm:pt modelId="{5703284E-6E2C-4482-95F5-8CAC0F193891}" type="pres">
      <dgm:prSet presAssocID="{253FE049-AECA-4427-8D24-7D0B888FE560}" presName="rootConnector" presStyleLbl="node3" presStyleIdx="4" presStyleCnt="13"/>
      <dgm:spPr/>
    </dgm:pt>
    <dgm:pt modelId="{2C2B40E9-F255-4D3B-AA17-02B0492592BE}" type="pres">
      <dgm:prSet presAssocID="{253FE049-AECA-4427-8D24-7D0B888FE560}" presName="hierChild4" presStyleCnt="0"/>
      <dgm:spPr/>
    </dgm:pt>
    <dgm:pt modelId="{452418A7-E26F-49C2-BF27-1471E2EAEB94}" type="pres">
      <dgm:prSet presAssocID="{87E33619-562B-4963-9B35-5F3190DFE88C}" presName="Name37" presStyleLbl="parChTrans1D4" presStyleIdx="5" presStyleCnt="7"/>
      <dgm:spPr/>
    </dgm:pt>
    <dgm:pt modelId="{69988A95-CC83-4EC0-9C23-F8D28189302A}" type="pres">
      <dgm:prSet presAssocID="{DF39C117-92F2-46AD-9301-D6B53418B407}" presName="hierRoot2" presStyleCnt="0">
        <dgm:presLayoutVars>
          <dgm:hierBranch val="init"/>
        </dgm:presLayoutVars>
      </dgm:prSet>
      <dgm:spPr/>
    </dgm:pt>
    <dgm:pt modelId="{2820131F-62C9-4CD7-9076-A8DDD02ABAA7}" type="pres">
      <dgm:prSet presAssocID="{DF39C117-92F2-46AD-9301-D6B53418B407}" presName="rootComposite" presStyleCnt="0"/>
      <dgm:spPr/>
    </dgm:pt>
    <dgm:pt modelId="{FE9C0DFE-C28C-4E7C-A58B-AE472AF12729}" type="pres">
      <dgm:prSet presAssocID="{DF39C117-92F2-46AD-9301-D6B53418B407}" presName="rootText" presStyleLbl="node4" presStyleIdx="5" presStyleCnt="7" custScaleX="255878" custScaleY="426463" custLinFactY="279070" custLinFactNeighborX="-89113" custLinFactNeighborY="300000">
        <dgm:presLayoutVars>
          <dgm:chPref val="3"/>
        </dgm:presLayoutVars>
      </dgm:prSet>
      <dgm:spPr/>
      <dgm:t>
        <a:bodyPr/>
        <a:lstStyle/>
        <a:p>
          <a:endParaRPr lang="en-US"/>
        </a:p>
      </dgm:t>
    </dgm:pt>
    <dgm:pt modelId="{8781E613-383C-4264-AA3B-41A0134D31A9}" type="pres">
      <dgm:prSet presAssocID="{DF39C117-92F2-46AD-9301-D6B53418B407}" presName="rootConnector" presStyleLbl="node4" presStyleIdx="5" presStyleCnt="7"/>
      <dgm:spPr/>
    </dgm:pt>
    <dgm:pt modelId="{4F9AB279-4C66-4B57-8FE5-B327B07DA303}" type="pres">
      <dgm:prSet presAssocID="{DF39C117-92F2-46AD-9301-D6B53418B407}" presName="hierChild4" presStyleCnt="0"/>
      <dgm:spPr/>
    </dgm:pt>
    <dgm:pt modelId="{48E79282-C174-4A04-A81A-BFF52C11D7E9}" type="pres">
      <dgm:prSet presAssocID="{DF39C117-92F2-46AD-9301-D6B53418B407}" presName="hierChild5" presStyleCnt="0"/>
      <dgm:spPr/>
    </dgm:pt>
    <dgm:pt modelId="{247C644C-0581-4AD5-9A0D-F98DBD2F6BBE}" type="pres">
      <dgm:prSet presAssocID="{765F8CB4-BB31-4792-BD68-17DBCF9E333C}" presName="Name37" presStyleLbl="parChTrans1D4" presStyleIdx="6" presStyleCnt="7"/>
      <dgm:spPr/>
    </dgm:pt>
    <dgm:pt modelId="{38FA3271-C396-4D6C-B5B1-763BD9BC00F2}" type="pres">
      <dgm:prSet presAssocID="{F449653A-68E4-4D93-AC58-4EB6CFADF600}" presName="hierRoot2" presStyleCnt="0">
        <dgm:presLayoutVars>
          <dgm:hierBranch val="init"/>
        </dgm:presLayoutVars>
      </dgm:prSet>
      <dgm:spPr/>
    </dgm:pt>
    <dgm:pt modelId="{9C59C38B-322A-46C4-BAC8-64B9712CFF04}" type="pres">
      <dgm:prSet presAssocID="{F449653A-68E4-4D93-AC58-4EB6CFADF600}" presName="rootComposite" presStyleCnt="0"/>
      <dgm:spPr/>
    </dgm:pt>
    <dgm:pt modelId="{46329880-2444-4751-AD29-4686783720AF}" type="pres">
      <dgm:prSet presAssocID="{F449653A-68E4-4D93-AC58-4EB6CFADF600}" presName="rootText" presStyleLbl="node4" presStyleIdx="6" presStyleCnt="7" custScaleX="255878" custScaleY="426463" custLinFactY="279070" custLinFactNeighborX="-89113" custLinFactNeighborY="300000">
        <dgm:presLayoutVars>
          <dgm:chPref val="3"/>
        </dgm:presLayoutVars>
      </dgm:prSet>
      <dgm:spPr/>
      <dgm:t>
        <a:bodyPr/>
        <a:lstStyle/>
        <a:p>
          <a:endParaRPr lang="en-US"/>
        </a:p>
      </dgm:t>
    </dgm:pt>
    <dgm:pt modelId="{1BA9B210-9E66-4012-A35C-C0C032FD3FCD}" type="pres">
      <dgm:prSet presAssocID="{F449653A-68E4-4D93-AC58-4EB6CFADF600}" presName="rootConnector" presStyleLbl="node4" presStyleIdx="6" presStyleCnt="7"/>
      <dgm:spPr/>
    </dgm:pt>
    <dgm:pt modelId="{A8DD5E28-0711-4A76-8CC3-A4035F2C513E}" type="pres">
      <dgm:prSet presAssocID="{F449653A-68E4-4D93-AC58-4EB6CFADF600}" presName="hierChild4" presStyleCnt="0"/>
      <dgm:spPr/>
    </dgm:pt>
    <dgm:pt modelId="{B4212783-B963-4B5E-B48D-4499FB18B7BF}" type="pres">
      <dgm:prSet presAssocID="{F449653A-68E4-4D93-AC58-4EB6CFADF600}" presName="hierChild5" presStyleCnt="0"/>
      <dgm:spPr/>
    </dgm:pt>
    <dgm:pt modelId="{ABB66210-1E13-403C-8257-2D83AC20EB81}" type="pres">
      <dgm:prSet presAssocID="{253FE049-AECA-4427-8D24-7D0B888FE560}" presName="hierChild5" presStyleCnt="0"/>
      <dgm:spPr/>
    </dgm:pt>
    <dgm:pt modelId="{F2B48702-FDCF-4ACC-B9F1-66D9E7C32ED8}" type="pres">
      <dgm:prSet presAssocID="{5E222FA2-B51F-421F-82CD-3F3EC474C00D}" presName="Name37" presStyleLbl="parChTrans1D3" presStyleIdx="5" presStyleCnt="13"/>
      <dgm:spPr/>
    </dgm:pt>
    <dgm:pt modelId="{0EFCF05F-7A33-4A6E-9564-222ECF1D144E}" type="pres">
      <dgm:prSet presAssocID="{5F365D97-AD6A-4BA1-B90E-0AB7341BFB20}" presName="hierRoot2" presStyleCnt="0">
        <dgm:presLayoutVars>
          <dgm:hierBranch val="init"/>
        </dgm:presLayoutVars>
      </dgm:prSet>
      <dgm:spPr/>
    </dgm:pt>
    <dgm:pt modelId="{6F5BA59F-6B43-44F3-8DB3-4A427A64B32A}" type="pres">
      <dgm:prSet presAssocID="{5F365D97-AD6A-4BA1-B90E-0AB7341BFB20}" presName="rootComposite" presStyleCnt="0"/>
      <dgm:spPr/>
    </dgm:pt>
    <dgm:pt modelId="{A8DF7F3C-72DD-44EC-B084-28DB02C47FB0}" type="pres">
      <dgm:prSet presAssocID="{5F365D97-AD6A-4BA1-B90E-0AB7341BFB20}" presName="rootText" presStyleLbl="node3" presStyleIdx="5" presStyleCnt="13" custScaleX="250744" custScaleY="376116" custLinFactX="-6809" custLinFactY="182822" custLinFactNeighborX="-100000" custLinFactNeighborY="200000">
        <dgm:presLayoutVars>
          <dgm:chPref val="3"/>
        </dgm:presLayoutVars>
      </dgm:prSet>
      <dgm:spPr/>
      <dgm:t>
        <a:bodyPr/>
        <a:lstStyle/>
        <a:p>
          <a:endParaRPr lang="en-US"/>
        </a:p>
      </dgm:t>
    </dgm:pt>
    <dgm:pt modelId="{989ABE97-12C1-481C-AE7D-AB8A68ED58FA}" type="pres">
      <dgm:prSet presAssocID="{5F365D97-AD6A-4BA1-B90E-0AB7341BFB20}" presName="rootConnector" presStyleLbl="node3" presStyleIdx="5" presStyleCnt="13"/>
      <dgm:spPr/>
    </dgm:pt>
    <dgm:pt modelId="{326B3E83-B014-4141-BEAF-302B2D05C3F3}" type="pres">
      <dgm:prSet presAssocID="{5F365D97-AD6A-4BA1-B90E-0AB7341BFB20}" presName="hierChild4" presStyleCnt="0"/>
      <dgm:spPr/>
    </dgm:pt>
    <dgm:pt modelId="{DE8AC784-6C87-4125-9730-D7A6DEC5F287}" type="pres">
      <dgm:prSet presAssocID="{5F365D97-AD6A-4BA1-B90E-0AB7341BFB20}" presName="hierChild5" presStyleCnt="0"/>
      <dgm:spPr/>
    </dgm:pt>
    <dgm:pt modelId="{48B7714D-2C63-40F6-B6C5-0BEDB73A8E3D}" type="pres">
      <dgm:prSet presAssocID="{8F29A3B0-171F-4A71-91B3-37CF9670B744}" presName="Name37" presStyleLbl="parChTrans1D3" presStyleIdx="6" presStyleCnt="13"/>
      <dgm:spPr/>
    </dgm:pt>
    <dgm:pt modelId="{86A85A4F-8658-434A-A473-6D334B6B2A48}" type="pres">
      <dgm:prSet presAssocID="{CF380592-090D-479A-9874-F7B4C746B1D6}" presName="hierRoot2" presStyleCnt="0">
        <dgm:presLayoutVars>
          <dgm:hierBranch val="init"/>
        </dgm:presLayoutVars>
      </dgm:prSet>
      <dgm:spPr/>
    </dgm:pt>
    <dgm:pt modelId="{AB451239-C992-468A-8C23-828215B4154D}" type="pres">
      <dgm:prSet presAssocID="{CF380592-090D-479A-9874-F7B4C746B1D6}" presName="rootComposite" presStyleCnt="0"/>
      <dgm:spPr/>
    </dgm:pt>
    <dgm:pt modelId="{1E16030E-B97B-4E8F-9E56-5748D96D0279}" type="pres">
      <dgm:prSet presAssocID="{CF380592-090D-479A-9874-F7B4C746B1D6}" presName="rootText" presStyleLbl="node3" presStyleIdx="6" presStyleCnt="13" custScaleX="250744" custScaleY="376116" custLinFactX="-24504" custLinFactY="182822" custLinFactNeighborX="-100000" custLinFactNeighborY="200000">
        <dgm:presLayoutVars>
          <dgm:chPref val="3"/>
        </dgm:presLayoutVars>
      </dgm:prSet>
      <dgm:spPr/>
      <dgm:t>
        <a:bodyPr/>
        <a:lstStyle/>
        <a:p>
          <a:endParaRPr lang="en-US"/>
        </a:p>
      </dgm:t>
    </dgm:pt>
    <dgm:pt modelId="{DC49231E-FD94-46BA-9127-AB5DAF3AB7B2}" type="pres">
      <dgm:prSet presAssocID="{CF380592-090D-479A-9874-F7B4C746B1D6}" presName="rootConnector" presStyleLbl="node3" presStyleIdx="6" presStyleCnt="13"/>
      <dgm:spPr/>
    </dgm:pt>
    <dgm:pt modelId="{8113C5B0-17AB-451F-8467-F65E14C7EDA5}" type="pres">
      <dgm:prSet presAssocID="{CF380592-090D-479A-9874-F7B4C746B1D6}" presName="hierChild4" presStyleCnt="0"/>
      <dgm:spPr/>
    </dgm:pt>
    <dgm:pt modelId="{19C766E0-7EC9-4C96-BAF6-8044FF3F0AAB}" type="pres">
      <dgm:prSet presAssocID="{CF380592-090D-479A-9874-F7B4C746B1D6}" presName="hierChild5" presStyleCnt="0"/>
      <dgm:spPr/>
    </dgm:pt>
    <dgm:pt modelId="{FF5D7DCA-7A4B-4FD9-B178-27ADB6A638B7}" type="pres">
      <dgm:prSet presAssocID="{8CA61F16-4427-47AF-8427-9A8440599218}" presName="hierChild5" presStyleCnt="0"/>
      <dgm:spPr/>
    </dgm:pt>
    <dgm:pt modelId="{93527016-C41A-49C6-8FD5-70D23D321538}" type="pres">
      <dgm:prSet presAssocID="{2CBAE54A-747C-4682-A537-1B2A3F97476A}" presName="Name37" presStyleLbl="parChTrans1D2" presStyleIdx="5" presStyleCnt="7"/>
      <dgm:spPr/>
    </dgm:pt>
    <dgm:pt modelId="{B2D985E6-7743-4838-BB17-B0A0D44B007A}" type="pres">
      <dgm:prSet presAssocID="{167C45E2-5625-49AB-B29C-409C6FFCB48F}" presName="hierRoot2" presStyleCnt="0">
        <dgm:presLayoutVars>
          <dgm:hierBranch val="init"/>
        </dgm:presLayoutVars>
      </dgm:prSet>
      <dgm:spPr/>
    </dgm:pt>
    <dgm:pt modelId="{EB0AFA81-5E2D-4391-90B2-E63140C02657}" type="pres">
      <dgm:prSet presAssocID="{167C45E2-5625-49AB-B29C-409C6FFCB48F}" presName="rootComposite" presStyleCnt="0"/>
      <dgm:spPr/>
    </dgm:pt>
    <dgm:pt modelId="{96CEC549-B94F-46BA-98C8-D73FEBC91A16}" type="pres">
      <dgm:prSet presAssocID="{167C45E2-5625-49AB-B29C-409C6FFCB48F}" presName="rootText" presStyleLbl="node2" presStyleIdx="5" presStyleCnt="7" custScaleX="322881" custScaleY="377078" custLinFactY="100000" custLinFactNeighborX="-81565" custLinFactNeighborY="186542">
        <dgm:presLayoutVars>
          <dgm:chPref val="3"/>
        </dgm:presLayoutVars>
      </dgm:prSet>
      <dgm:spPr/>
      <dgm:t>
        <a:bodyPr/>
        <a:lstStyle/>
        <a:p>
          <a:endParaRPr lang="en-US"/>
        </a:p>
      </dgm:t>
    </dgm:pt>
    <dgm:pt modelId="{B7321A86-5FCB-4C00-97DE-1EF31B0ACEF9}" type="pres">
      <dgm:prSet presAssocID="{167C45E2-5625-49AB-B29C-409C6FFCB48F}" presName="rootConnector" presStyleLbl="node2" presStyleIdx="5" presStyleCnt="7"/>
      <dgm:spPr/>
    </dgm:pt>
    <dgm:pt modelId="{9985C03C-BF5F-4B0C-A1E7-1563C138D12F}" type="pres">
      <dgm:prSet presAssocID="{167C45E2-5625-49AB-B29C-409C6FFCB48F}" presName="hierChild4" presStyleCnt="0"/>
      <dgm:spPr/>
    </dgm:pt>
    <dgm:pt modelId="{CDE12021-3655-4FB4-9C81-838523AF9E4A}" type="pres">
      <dgm:prSet presAssocID="{6002A971-8D19-422B-8C39-21D8398F9132}" presName="Name37" presStyleLbl="parChTrans1D3" presStyleIdx="7" presStyleCnt="13"/>
      <dgm:spPr/>
    </dgm:pt>
    <dgm:pt modelId="{B13E5C6E-85E9-4F69-98F0-697037C8ACE1}" type="pres">
      <dgm:prSet presAssocID="{94F6B207-3B74-4639-98D7-D43A0204E7A4}" presName="hierRoot2" presStyleCnt="0">
        <dgm:presLayoutVars>
          <dgm:hierBranch val="init"/>
        </dgm:presLayoutVars>
      </dgm:prSet>
      <dgm:spPr/>
    </dgm:pt>
    <dgm:pt modelId="{9453499F-9AC1-46FE-AFCF-9B2DD79C58A1}" type="pres">
      <dgm:prSet presAssocID="{94F6B207-3B74-4639-98D7-D43A0204E7A4}" presName="rootComposite" presStyleCnt="0"/>
      <dgm:spPr/>
    </dgm:pt>
    <dgm:pt modelId="{1EFD960D-65EC-4743-A218-E101AFA3912E}" type="pres">
      <dgm:prSet presAssocID="{94F6B207-3B74-4639-98D7-D43A0204E7A4}" presName="rootText" presStyleLbl="node3" presStyleIdx="7" presStyleCnt="13" custScaleX="250744" custScaleY="376116" custLinFactY="182822" custLinFactNeighborX="-89113" custLinFactNeighborY="200000">
        <dgm:presLayoutVars>
          <dgm:chPref val="3"/>
        </dgm:presLayoutVars>
      </dgm:prSet>
      <dgm:spPr/>
      <dgm:t>
        <a:bodyPr/>
        <a:lstStyle/>
        <a:p>
          <a:endParaRPr lang="en-US"/>
        </a:p>
      </dgm:t>
    </dgm:pt>
    <dgm:pt modelId="{B0F26930-1E6D-4851-AB7B-6849B8D652E5}" type="pres">
      <dgm:prSet presAssocID="{94F6B207-3B74-4639-98D7-D43A0204E7A4}" presName="rootConnector" presStyleLbl="node3" presStyleIdx="7" presStyleCnt="13"/>
      <dgm:spPr/>
    </dgm:pt>
    <dgm:pt modelId="{04CAEAB3-10D6-42A1-821D-E6840B3EF96D}" type="pres">
      <dgm:prSet presAssocID="{94F6B207-3B74-4639-98D7-D43A0204E7A4}" presName="hierChild4" presStyleCnt="0"/>
      <dgm:spPr/>
    </dgm:pt>
    <dgm:pt modelId="{6C71C3BA-BE9D-4803-A3F6-51D315B9009C}" type="pres">
      <dgm:prSet presAssocID="{94F6B207-3B74-4639-98D7-D43A0204E7A4}" presName="hierChild5" presStyleCnt="0"/>
      <dgm:spPr/>
    </dgm:pt>
    <dgm:pt modelId="{8F3734E1-B2FA-4C65-8F6D-0C20FD25947B}" type="pres">
      <dgm:prSet presAssocID="{0357D72F-5B54-47B6-8362-13AC43361497}" presName="Name37" presStyleLbl="parChTrans1D3" presStyleIdx="8" presStyleCnt="13"/>
      <dgm:spPr/>
    </dgm:pt>
    <dgm:pt modelId="{FE2F621B-92CD-4102-ABAD-82384C5109D6}" type="pres">
      <dgm:prSet presAssocID="{3CA0405F-4C78-4C73-A470-3152B2F5A6E3}" presName="hierRoot2" presStyleCnt="0">
        <dgm:presLayoutVars>
          <dgm:hierBranch val="init"/>
        </dgm:presLayoutVars>
      </dgm:prSet>
      <dgm:spPr/>
    </dgm:pt>
    <dgm:pt modelId="{C1D3FBD1-CF46-4231-8659-B91DA0A18767}" type="pres">
      <dgm:prSet presAssocID="{3CA0405F-4C78-4C73-A470-3152B2F5A6E3}" presName="rootComposite" presStyleCnt="0"/>
      <dgm:spPr/>
    </dgm:pt>
    <dgm:pt modelId="{6211B2ED-EBB4-42B2-9005-C5630A5166EC}" type="pres">
      <dgm:prSet presAssocID="{3CA0405F-4C78-4C73-A470-3152B2F5A6E3}" presName="rootText" presStyleLbl="node3" presStyleIdx="8" presStyleCnt="13" custScaleX="255878" custScaleY="426463" custLinFactY="279070" custLinFactNeighborX="-89113" custLinFactNeighborY="300000">
        <dgm:presLayoutVars>
          <dgm:chPref val="3"/>
        </dgm:presLayoutVars>
      </dgm:prSet>
      <dgm:spPr/>
      <dgm:t>
        <a:bodyPr/>
        <a:lstStyle/>
        <a:p>
          <a:endParaRPr lang="en-US"/>
        </a:p>
      </dgm:t>
    </dgm:pt>
    <dgm:pt modelId="{3769076E-D107-453A-BE7A-EE5DC829BCF6}" type="pres">
      <dgm:prSet presAssocID="{3CA0405F-4C78-4C73-A470-3152B2F5A6E3}" presName="rootConnector" presStyleLbl="node3" presStyleIdx="8" presStyleCnt="13"/>
      <dgm:spPr/>
    </dgm:pt>
    <dgm:pt modelId="{3C1761A8-2404-41C2-BB06-4FB889F4D7C6}" type="pres">
      <dgm:prSet presAssocID="{3CA0405F-4C78-4C73-A470-3152B2F5A6E3}" presName="hierChild4" presStyleCnt="0"/>
      <dgm:spPr/>
    </dgm:pt>
    <dgm:pt modelId="{6A5788F2-DED6-44AC-880E-1EEFD91AA668}" type="pres">
      <dgm:prSet presAssocID="{3CA0405F-4C78-4C73-A470-3152B2F5A6E3}" presName="hierChild5" presStyleCnt="0"/>
      <dgm:spPr/>
    </dgm:pt>
    <dgm:pt modelId="{B0ED53CC-E55F-49E0-BA5F-F7D2233C74D9}" type="pres">
      <dgm:prSet presAssocID="{A581D57F-DA41-4E5D-89D3-FE108D934E1E}" presName="Name37" presStyleLbl="parChTrans1D3" presStyleIdx="9" presStyleCnt="13"/>
      <dgm:spPr/>
    </dgm:pt>
    <dgm:pt modelId="{B4B1F4FF-8733-4D22-A47D-97C58D2B0A63}" type="pres">
      <dgm:prSet presAssocID="{82A3EFB2-26A8-49A0-9E31-72DBC75FE76C}" presName="hierRoot2" presStyleCnt="0">
        <dgm:presLayoutVars>
          <dgm:hierBranch val="init"/>
        </dgm:presLayoutVars>
      </dgm:prSet>
      <dgm:spPr/>
    </dgm:pt>
    <dgm:pt modelId="{37AE219A-EA00-420E-809C-FB02848AEB55}" type="pres">
      <dgm:prSet presAssocID="{82A3EFB2-26A8-49A0-9E31-72DBC75FE76C}" presName="rootComposite" presStyleCnt="0"/>
      <dgm:spPr/>
    </dgm:pt>
    <dgm:pt modelId="{EE88E0C9-0430-4671-8EE1-2610BED7F46D}" type="pres">
      <dgm:prSet presAssocID="{82A3EFB2-26A8-49A0-9E31-72DBC75FE76C}" presName="rootText" presStyleLbl="node3" presStyleIdx="9" presStyleCnt="13" custScaleX="255878" custScaleY="426463" custLinFactY="279070" custLinFactNeighborX="-89113" custLinFactNeighborY="300000">
        <dgm:presLayoutVars>
          <dgm:chPref val="3"/>
        </dgm:presLayoutVars>
      </dgm:prSet>
      <dgm:spPr/>
      <dgm:t>
        <a:bodyPr/>
        <a:lstStyle/>
        <a:p>
          <a:endParaRPr lang="en-US"/>
        </a:p>
      </dgm:t>
    </dgm:pt>
    <dgm:pt modelId="{C8919219-E461-4C60-B50B-CA1389D79576}" type="pres">
      <dgm:prSet presAssocID="{82A3EFB2-26A8-49A0-9E31-72DBC75FE76C}" presName="rootConnector" presStyleLbl="node3" presStyleIdx="9" presStyleCnt="13"/>
      <dgm:spPr/>
    </dgm:pt>
    <dgm:pt modelId="{7FF5AE66-5483-483B-9D62-908017ABCCDF}" type="pres">
      <dgm:prSet presAssocID="{82A3EFB2-26A8-49A0-9E31-72DBC75FE76C}" presName="hierChild4" presStyleCnt="0"/>
      <dgm:spPr/>
    </dgm:pt>
    <dgm:pt modelId="{6F1B26B6-A097-4A6A-B86F-45A17AB35CC3}" type="pres">
      <dgm:prSet presAssocID="{82A3EFB2-26A8-49A0-9E31-72DBC75FE76C}" presName="hierChild5" presStyleCnt="0"/>
      <dgm:spPr/>
    </dgm:pt>
    <dgm:pt modelId="{11D63A0C-8752-4EAE-93AF-54CA21747084}" type="pres">
      <dgm:prSet presAssocID="{889FDD93-0F76-4CDC-A421-5B774898D813}" presName="Name37" presStyleLbl="parChTrans1D3" presStyleIdx="10" presStyleCnt="13"/>
      <dgm:spPr/>
    </dgm:pt>
    <dgm:pt modelId="{DCB60DE1-9B2C-4B10-BBB9-48955523BC47}" type="pres">
      <dgm:prSet presAssocID="{F7960904-E03E-40E2-9656-21B14B7413AA}" presName="hierRoot2" presStyleCnt="0">
        <dgm:presLayoutVars>
          <dgm:hierBranch val="init"/>
        </dgm:presLayoutVars>
      </dgm:prSet>
      <dgm:spPr/>
    </dgm:pt>
    <dgm:pt modelId="{9CA04E32-6C97-4A5F-ABCC-DAD1B29248F8}" type="pres">
      <dgm:prSet presAssocID="{F7960904-E03E-40E2-9656-21B14B7413AA}" presName="rootComposite" presStyleCnt="0"/>
      <dgm:spPr/>
    </dgm:pt>
    <dgm:pt modelId="{90612331-4B69-4A21-9AEA-C00C31C30110}" type="pres">
      <dgm:prSet presAssocID="{F7960904-E03E-40E2-9656-21B14B7413AA}" presName="rootText" presStyleLbl="node3" presStyleIdx="10" presStyleCnt="13" custScaleX="255878" custScaleY="426463" custLinFactY="279070" custLinFactNeighborX="-89113" custLinFactNeighborY="300000">
        <dgm:presLayoutVars>
          <dgm:chPref val="3"/>
        </dgm:presLayoutVars>
      </dgm:prSet>
      <dgm:spPr/>
      <dgm:t>
        <a:bodyPr/>
        <a:lstStyle/>
        <a:p>
          <a:endParaRPr lang="en-US"/>
        </a:p>
      </dgm:t>
    </dgm:pt>
    <dgm:pt modelId="{2A85A980-4176-4A52-9980-9C048D81E0F9}" type="pres">
      <dgm:prSet presAssocID="{F7960904-E03E-40E2-9656-21B14B7413AA}" presName="rootConnector" presStyleLbl="node3" presStyleIdx="10" presStyleCnt="13"/>
      <dgm:spPr/>
    </dgm:pt>
    <dgm:pt modelId="{B90C308A-94A9-4C84-A622-8772B06970A3}" type="pres">
      <dgm:prSet presAssocID="{F7960904-E03E-40E2-9656-21B14B7413AA}" presName="hierChild4" presStyleCnt="0"/>
      <dgm:spPr/>
    </dgm:pt>
    <dgm:pt modelId="{D9C542CA-99C2-4096-8EC7-22A95CDE8107}" type="pres">
      <dgm:prSet presAssocID="{F7960904-E03E-40E2-9656-21B14B7413AA}" presName="hierChild5" presStyleCnt="0"/>
      <dgm:spPr/>
    </dgm:pt>
    <dgm:pt modelId="{0211655C-4C6D-4F7D-BB5B-A86258C4CA5C}" type="pres">
      <dgm:prSet presAssocID="{167C45E2-5625-49AB-B29C-409C6FFCB48F}" presName="hierChild5" presStyleCnt="0"/>
      <dgm:spPr/>
    </dgm:pt>
    <dgm:pt modelId="{91AFB1C1-1E81-4746-80FC-E79CF781C4DF}" type="pres">
      <dgm:prSet presAssocID="{86659921-5883-4584-A45E-EA18FB05FF32}" presName="Name37" presStyleLbl="parChTrans1D2" presStyleIdx="6" presStyleCnt="7"/>
      <dgm:spPr/>
    </dgm:pt>
    <dgm:pt modelId="{30935626-A326-475E-BC8D-4B48E4E266C8}" type="pres">
      <dgm:prSet presAssocID="{E36853AF-E1A2-4B20-887E-17ADF127C415}" presName="hierRoot2" presStyleCnt="0">
        <dgm:presLayoutVars>
          <dgm:hierBranch val="init"/>
        </dgm:presLayoutVars>
      </dgm:prSet>
      <dgm:spPr/>
    </dgm:pt>
    <dgm:pt modelId="{FF6F4770-AFDF-4269-9FFD-BA9F1ABFB8C3}" type="pres">
      <dgm:prSet presAssocID="{E36853AF-E1A2-4B20-887E-17ADF127C415}" presName="rootComposite" presStyleCnt="0"/>
      <dgm:spPr/>
    </dgm:pt>
    <dgm:pt modelId="{E86A6FE0-8408-4451-B96F-602A1678FE45}" type="pres">
      <dgm:prSet presAssocID="{E36853AF-E1A2-4B20-887E-17ADF127C415}" presName="rootText" presStyleLbl="node2" presStyleIdx="6" presStyleCnt="7" custScaleX="322881" custScaleY="377078" custLinFactY="100000" custLinFactNeighborX="-89113" custLinFactNeighborY="186542">
        <dgm:presLayoutVars>
          <dgm:chPref val="3"/>
        </dgm:presLayoutVars>
      </dgm:prSet>
      <dgm:spPr/>
      <dgm:t>
        <a:bodyPr/>
        <a:lstStyle/>
        <a:p>
          <a:endParaRPr lang="en-US"/>
        </a:p>
      </dgm:t>
    </dgm:pt>
    <dgm:pt modelId="{18E52BC0-DFF5-46BB-BF5F-90B1E0995F51}" type="pres">
      <dgm:prSet presAssocID="{E36853AF-E1A2-4B20-887E-17ADF127C415}" presName="rootConnector" presStyleLbl="node2" presStyleIdx="6" presStyleCnt="7"/>
      <dgm:spPr/>
    </dgm:pt>
    <dgm:pt modelId="{C58FF216-4621-434F-9AF7-3E1214C769E8}" type="pres">
      <dgm:prSet presAssocID="{E36853AF-E1A2-4B20-887E-17ADF127C415}" presName="hierChild4" presStyleCnt="0"/>
      <dgm:spPr/>
    </dgm:pt>
    <dgm:pt modelId="{68D15140-5583-4B9A-9B3F-ABA910792C51}" type="pres">
      <dgm:prSet presAssocID="{FCED1892-A041-4F8D-9E13-E3587A0A153A}" presName="Name37" presStyleLbl="parChTrans1D3" presStyleIdx="11" presStyleCnt="13"/>
      <dgm:spPr/>
    </dgm:pt>
    <dgm:pt modelId="{06737636-96BF-48C9-B68E-08964789DE40}" type="pres">
      <dgm:prSet presAssocID="{3DD776CC-1FCF-4AF4-B7DD-13835751FFD8}" presName="hierRoot2" presStyleCnt="0">
        <dgm:presLayoutVars>
          <dgm:hierBranch val="init"/>
        </dgm:presLayoutVars>
      </dgm:prSet>
      <dgm:spPr/>
    </dgm:pt>
    <dgm:pt modelId="{B881BBFB-17AA-4EB1-A834-E5CE8A218601}" type="pres">
      <dgm:prSet presAssocID="{3DD776CC-1FCF-4AF4-B7DD-13835751FFD8}" presName="rootComposite" presStyleCnt="0"/>
      <dgm:spPr/>
    </dgm:pt>
    <dgm:pt modelId="{38058048-8EA9-4344-B12C-EDBBD6BE996F}" type="pres">
      <dgm:prSet presAssocID="{3DD776CC-1FCF-4AF4-B7DD-13835751FFD8}" presName="rootText" presStyleLbl="node3" presStyleIdx="11" presStyleCnt="13" custScaleX="250744" custScaleY="376116" custLinFactY="182822" custLinFactNeighborX="-89113" custLinFactNeighborY="200000">
        <dgm:presLayoutVars>
          <dgm:chPref val="3"/>
        </dgm:presLayoutVars>
      </dgm:prSet>
      <dgm:spPr/>
      <dgm:t>
        <a:bodyPr/>
        <a:lstStyle/>
        <a:p>
          <a:endParaRPr lang="en-US"/>
        </a:p>
      </dgm:t>
    </dgm:pt>
    <dgm:pt modelId="{1B55349F-F038-4756-A691-1A461B577656}" type="pres">
      <dgm:prSet presAssocID="{3DD776CC-1FCF-4AF4-B7DD-13835751FFD8}" presName="rootConnector" presStyleLbl="node3" presStyleIdx="11" presStyleCnt="13"/>
      <dgm:spPr/>
    </dgm:pt>
    <dgm:pt modelId="{0DDFC85A-C809-46FF-912D-B460A5CDB8AA}" type="pres">
      <dgm:prSet presAssocID="{3DD776CC-1FCF-4AF4-B7DD-13835751FFD8}" presName="hierChild4" presStyleCnt="0"/>
      <dgm:spPr/>
    </dgm:pt>
    <dgm:pt modelId="{F91C09D0-91DA-4E6A-9EF2-84E9FA03BDF3}" type="pres">
      <dgm:prSet presAssocID="{3DD776CC-1FCF-4AF4-B7DD-13835751FFD8}" presName="hierChild5" presStyleCnt="0"/>
      <dgm:spPr/>
    </dgm:pt>
    <dgm:pt modelId="{83C762B8-67FE-455F-8C14-EFD29125426D}" type="pres">
      <dgm:prSet presAssocID="{E6252FDB-A520-414C-ADAF-C99B1D403A0D}" presName="Name37" presStyleLbl="parChTrans1D3" presStyleIdx="12" presStyleCnt="13"/>
      <dgm:spPr/>
    </dgm:pt>
    <dgm:pt modelId="{72D713F5-C4CD-42C4-A6BD-50C7572C3C0E}" type="pres">
      <dgm:prSet presAssocID="{6DC7BD81-16DE-412E-BC55-8F598E187F44}" presName="hierRoot2" presStyleCnt="0">
        <dgm:presLayoutVars>
          <dgm:hierBranch val="init"/>
        </dgm:presLayoutVars>
      </dgm:prSet>
      <dgm:spPr/>
    </dgm:pt>
    <dgm:pt modelId="{1BB21A9D-34CE-4DFD-9632-8AF3633678B0}" type="pres">
      <dgm:prSet presAssocID="{6DC7BD81-16DE-412E-BC55-8F598E187F44}" presName="rootComposite" presStyleCnt="0"/>
      <dgm:spPr/>
    </dgm:pt>
    <dgm:pt modelId="{5E7BD8A8-0872-4819-AB63-9287E1779804}" type="pres">
      <dgm:prSet presAssocID="{6DC7BD81-16DE-412E-BC55-8F598E187F44}" presName="rootText" presStyleLbl="node3" presStyleIdx="12" presStyleCnt="13" custScaleX="255878" custScaleY="426463" custLinFactY="279070" custLinFactNeighborX="-89113" custLinFactNeighborY="300000">
        <dgm:presLayoutVars>
          <dgm:chPref val="3"/>
        </dgm:presLayoutVars>
      </dgm:prSet>
      <dgm:spPr/>
      <dgm:t>
        <a:bodyPr/>
        <a:lstStyle/>
        <a:p>
          <a:endParaRPr lang="en-US"/>
        </a:p>
      </dgm:t>
    </dgm:pt>
    <dgm:pt modelId="{4CEADD4D-53AC-4468-9262-662EA7331B60}" type="pres">
      <dgm:prSet presAssocID="{6DC7BD81-16DE-412E-BC55-8F598E187F44}" presName="rootConnector" presStyleLbl="node3" presStyleIdx="12" presStyleCnt="13"/>
      <dgm:spPr/>
    </dgm:pt>
    <dgm:pt modelId="{53A814B9-C851-43B6-84BA-316DDE14C109}" type="pres">
      <dgm:prSet presAssocID="{6DC7BD81-16DE-412E-BC55-8F598E187F44}" presName="hierChild4" presStyleCnt="0"/>
      <dgm:spPr/>
    </dgm:pt>
    <dgm:pt modelId="{BD4A3F76-4984-437F-A045-1436BAC08231}" type="pres">
      <dgm:prSet presAssocID="{6DC7BD81-16DE-412E-BC55-8F598E187F44}" presName="hierChild5" presStyleCnt="0"/>
      <dgm:spPr/>
    </dgm:pt>
    <dgm:pt modelId="{60913231-928D-4754-8FA3-1BB58BD826C1}" type="pres">
      <dgm:prSet presAssocID="{E36853AF-E1A2-4B20-887E-17ADF127C415}" presName="hierChild5" presStyleCnt="0"/>
      <dgm:spPr/>
    </dgm:pt>
    <dgm:pt modelId="{5F6BAD55-3544-4026-B961-0ADEB84328B0}" type="pres">
      <dgm:prSet presAssocID="{9B4C672C-B706-4AFC-936B-FEB8E7180F48}" presName="hierChild3" presStyleCnt="0"/>
      <dgm:spPr/>
    </dgm:pt>
  </dgm:ptLst>
  <dgm:cxnLst>
    <dgm:cxn modelId="{3D6C96A5-ACCA-4CCD-9F6D-E38F2E092E7F}" type="presOf" srcId="{82A3EFB2-26A8-49A0-9E31-72DBC75FE76C}" destId="{C8919219-E461-4C60-B50B-CA1389D79576}" srcOrd="1" destOrd="0" presId="urn:microsoft.com/office/officeart/2005/8/layout/orgChart1"/>
    <dgm:cxn modelId="{AD0E889D-312E-4CB3-9EB1-57100EB95E20}" type="presOf" srcId="{3DD776CC-1FCF-4AF4-B7DD-13835751FFD8}" destId="{38058048-8EA9-4344-B12C-EDBBD6BE996F}" srcOrd="0" destOrd="0" presId="urn:microsoft.com/office/officeart/2005/8/layout/orgChart1"/>
    <dgm:cxn modelId="{854FC42B-CA09-44C7-932D-5184F32C629F}" type="presOf" srcId="{560F4154-63C4-4D82-88BF-A35BA67B6CA1}" destId="{11EC2043-2988-4A51-941F-1C6DF040D036}" srcOrd="1" destOrd="0" presId="urn:microsoft.com/office/officeart/2005/8/layout/orgChart1"/>
    <dgm:cxn modelId="{0827FFE9-01E0-4C31-99C3-0E93F27BE64D}" type="presOf" srcId="{5F365D97-AD6A-4BA1-B90E-0AB7341BFB20}" destId="{989ABE97-12C1-481C-AE7D-AB8A68ED58FA}" srcOrd="1" destOrd="0" presId="urn:microsoft.com/office/officeart/2005/8/layout/orgChart1"/>
    <dgm:cxn modelId="{49C415C0-E2BB-4BF5-988F-8826584D7C66}" srcId="{617D1EA5-A9C5-4B3F-B2D1-4E646AC9B1D5}" destId="{A1416242-179C-4B18-AF02-E940DA18FDBE}" srcOrd="2" destOrd="0" parTransId="{DD767AB0-363B-4A26-AA23-E8EF248B0519}" sibTransId="{24EB8ED8-DFC9-40A3-943E-FCC9A1E50164}"/>
    <dgm:cxn modelId="{41415B2D-C3C7-4809-A7FE-8C988BF4EA7D}" type="presOf" srcId="{3CA0405F-4C78-4C73-A470-3152B2F5A6E3}" destId="{3769076E-D107-453A-BE7A-EE5DC829BCF6}" srcOrd="1" destOrd="0" presId="urn:microsoft.com/office/officeart/2005/8/layout/orgChart1"/>
    <dgm:cxn modelId="{F6AC5B21-7947-46A4-8C1F-8757BA1EE7C2}" type="presOf" srcId="{9907E509-EA49-4DF8-965F-5EA5428A2C5D}" destId="{0BA95CA7-E982-4BB2-97B3-F8B758889A00}" srcOrd="0" destOrd="0" presId="urn:microsoft.com/office/officeart/2005/8/layout/orgChart1"/>
    <dgm:cxn modelId="{EA0883F8-6049-475A-9716-0BE7085E9186}" srcId="{76FD0958-05DA-4438-B315-EDC13B52A1F0}" destId="{228707E1-844D-4C98-9CF0-0F57A05EA88E}" srcOrd="1" destOrd="0" parTransId="{C7306DFB-5F4F-40EF-B325-67B338256482}" sibTransId="{92D088CC-4A99-4E05-9BCB-3FE90091B2FA}"/>
    <dgm:cxn modelId="{08C17CBD-9EF0-448A-A191-556534827A5E}" type="presOf" srcId="{CEE44ED5-074E-4C37-9201-F8DC223A9EFD}" destId="{E6815EC2-517E-4813-B2A0-126438211441}" srcOrd="0" destOrd="0" presId="urn:microsoft.com/office/officeart/2005/8/layout/orgChart1"/>
    <dgm:cxn modelId="{254FA36A-E64C-4DFE-9836-9E5416603F7D}" type="presOf" srcId="{87E33619-562B-4963-9B35-5F3190DFE88C}" destId="{452418A7-E26F-49C2-BF27-1471E2EAEB94}" srcOrd="0" destOrd="0" presId="urn:microsoft.com/office/officeart/2005/8/layout/orgChart1"/>
    <dgm:cxn modelId="{6A49AF29-AA01-4284-88B8-CA3333AB2270}" type="presOf" srcId="{DD767AB0-363B-4A26-AA23-E8EF248B0519}" destId="{350454EE-A010-4FEA-8C99-96FBF79C3094}" srcOrd="0" destOrd="0" presId="urn:microsoft.com/office/officeart/2005/8/layout/orgChart1"/>
    <dgm:cxn modelId="{38BDF756-E71B-4F71-9515-563C6529C878}" srcId="{167C45E2-5625-49AB-B29C-409C6FFCB48F}" destId="{82A3EFB2-26A8-49A0-9E31-72DBC75FE76C}" srcOrd="2" destOrd="0" parTransId="{A581D57F-DA41-4E5D-89D3-FE108D934E1E}" sibTransId="{8EF7EB10-7F17-4870-9A51-780F215E2AF5}"/>
    <dgm:cxn modelId="{E7A9699D-7560-4AF3-ACE8-77981D266A7E}" srcId="{617D1EA5-A9C5-4B3F-B2D1-4E646AC9B1D5}" destId="{560F4154-63C4-4D82-88BF-A35BA67B6CA1}" srcOrd="0" destOrd="0" parTransId="{20288BE3-AD0F-4770-B437-03A68B091622}" sibTransId="{F7EF6412-F14B-43AE-999C-067BE53CEFC2}"/>
    <dgm:cxn modelId="{70D3FD9E-F3B8-480D-80B4-BEE5FA4183C3}" type="presOf" srcId="{889FDD93-0F76-4CDC-A421-5B774898D813}" destId="{11D63A0C-8752-4EAE-93AF-54CA21747084}" srcOrd="0" destOrd="0" presId="urn:microsoft.com/office/officeart/2005/8/layout/orgChart1"/>
    <dgm:cxn modelId="{CC7F4BAC-F5A9-4753-9ED5-EB97BD2767B5}" srcId="{E36853AF-E1A2-4B20-887E-17ADF127C415}" destId="{3DD776CC-1FCF-4AF4-B7DD-13835751FFD8}" srcOrd="0" destOrd="0" parTransId="{FCED1892-A041-4F8D-9E13-E3587A0A153A}" sibTransId="{4198638C-907F-4F4B-AB5C-7AD5C2F85C4A}"/>
    <dgm:cxn modelId="{FBABB792-5536-4F3A-A72B-EA050EB90475}" srcId="{9B4C672C-B706-4AFC-936B-FEB8E7180F48}" destId="{6F6691E2-18A2-4077-ACDD-99F5907AFFEB}" srcOrd="0" destOrd="0" parTransId="{B255B01A-6978-4C90-8082-E1628B87C198}" sibTransId="{DF663B81-3D50-4CB0-AC3B-5ED8C7C8E9F9}"/>
    <dgm:cxn modelId="{D37D19EC-1364-4432-8C0E-03714EA122C1}" type="presOf" srcId="{7985E31B-95E9-4ED6-8EF4-70A3E93994F7}" destId="{819DF8B9-1756-4F0F-8019-443E3F5E3134}" srcOrd="0" destOrd="0" presId="urn:microsoft.com/office/officeart/2005/8/layout/orgChart1"/>
    <dgm:cxn modelId="{1F69DA81-8B2C-4C11-994D-05140109DAA1}" type="presOf" srcId="{8CA61F16-4427-47AF-8427-9A8440599218}" destId="{282883BF-C715-4EE5-84EB-390A3EF4A61E}" srcOrd="1" destOrd="0" presId="urn:microsoft.com/office/officeart/2005/8/layout/orgChart1"/>
    <dgm:cxn modelId="{B090A5EA-B069-4EE0-ADE7-0D816B4F7A55}" type="presOf" srcId="{B255B01A-6978-4C90-8082-E1628B87C198}" destId="{FDDADA56-133A-4091-8483-C919198C5526}" srcOrd="0" destOrd="0" presId="urn:microsoft.com/office/officeart/2005/8/layout/orgChart1"/>
    <dgm:cxn modelId="{1A972703-C73F-4A81-9E2D-EB03CEE39727}" type="presOf" srcId="{F7960904-E03E-40E2-9656-21B14B7413AA}" destId="{90612331-4B69-4A21-9AEA-C00C31C30110}" srcOrd="0" destOrd="0" presId="urn:microsoft.com/office/officeart/2005/8/layout/orgChart1"/>
    <dgm:cxn modelId="{F809A34C-9019-4617-BA55-8E0C91A9309C}" type="presOf" srcId="{AAA74003-C0BB-4619-AC16-3231EC640A26}" destId="{848E2FE5-674A-4145-AC06-F810C41A0893}" srcOrd="0" destOrd="0" presId="urn:microsoft.com/office/officeart/2005/8/layout/orgChart1"/>
    <dgm:cxn modelId="{7F13D226-0EDD-4FCE-A50D-0446365715F0}" type="presOf" srcId="{CEE44ED5-074E-4C37-9201-F8DC223A9EFD}" destId="{F8AD1095-D757-4EC2-9529-0FE34CD8BCF2}" srcOrd="1" destOrd="0" presId="urn:microsoft.com/office/officeart/2005/8/layout/orgChart1"/>
    <dgm:cxn modelId="{138B6475-95E3-48A7-9BC3-B424A2CB8E10}" type="presOf" srcId="{CF380592-090D-479A-9874-F7B4C746B1D6}" destId="{1E16030E-B97B-4E8F-9E56-5748D96D0279}" srcOrd="0" destOrd="0" presId="urn:microsoft.com/office/officeart/2005/8/layout/orgChart1"/>
    <dgm:cxn modelId="{3F53CE56-ADAB-439E-9AEC-76C956918A62}" type="presOf" srcId="{F449653A-68E4-4D93-AC58-4EB6CFADF600}" destId="{1BA9B210-9E66-4012-A35C-C0C032FD3FCD}" srcOrd="1" destOrd="0" presId="urn:microsoft.com/office/officeart/2005/8/layout/orgChart1"/>
    <dgm:cxn modelId="{E6A1F7DE-9B1A-4DFF-B6A1-F543C4FB635F}" type="presOf" srcId="{9907E509-EA49-4DF8-965F-5EA5428A2C5D}" destId="{7B0E4EF7-ED5D-43F5-865B-A8F050756236}" srcOrd="1" destOrd="0" presId="urn:microsoft.com/office/officeart/2005/8/layout/orgChart1"/>
    <dgm:cxn modelId="{D5AC77EC-4A1F-4D6A-8143-39DDA4F5E25A}" type="presOf" srcId="{07544B79-3520-4A88-B4F1-FAA8AB28333F}" destId="{F2BDD2E7-05B5-4108-83AA-C6C7C41A7A7D}" srcOrd="0" destOrd="0" presId="urn:microsoft.com/office/officeart/2005/8/layout/orgChart1"/>
    <dgm:cxn modelId="{B9575BD9-728C-4B41-849F-7C618C487049}" srcId="{9B4C672C-B706-4AFC-936B-FEB8E7180F48}" destId="{167C45E2-5625-49AB-B29C-409C6FFCB48F}" srcOrd="5" destOrd="0" parTransId="{2CBAE54A-747C-4682-A537-1B2A3F97476A}" sibTransId="{EEDCDE23-89C4-4D74-9382-CAFBD9F80849}"/>
    <dgm:cxn modelId="{109B3BC6-5F07-4938-AC33-467A98987053}" type="presOf" srcId="{560F4154-63C4-4D82-88BF-A35BA67B6CA1}" destId="{EA487784-4A80-4005-84F0-9713C58F8DB6}" srcOrd="0" destOrd="0" presId="urn:microsoft.com/office/officeart/2005/8/layout/orgChart1"/>
    <dgm:cxn modelId="{F119E17F-A616-40AC-A571-A011C628FA5F}" type="presOf" srcId="{167C45E2-5625-49AB-B29C-409C6FFCB48F}" destId="{96CEC549-B94F-46BA-98C8-D73FEBC91A16}" srcOrd="0" destOrd="0" presId="urn:microsoft.com/office/officeart/2005/8/layout/orgChart1"/>
    <dgm:cxn modelId="{9C2280A3-E142-492D-9CE1-1635B38628C5}" type="presOf" srcId="{6F6691E2-18A2-4077-ACDD-99F5907AFFEB}" destId="{CE975700-6998-4275-8E04-254DA5F3B3EE}" srcOrd="0" destOrd="0" presId="urn:microsoft.com/office/officeart/2005/8/layout/orgChart1"/>
    <dgm:cxn modelId="{83BD8EBC-AFDB-466D-8E89-FC4E852397B4}" srcId="{76FD0958-05DA-4438-B315-EDC13B52A1F0}" destId="{CEE44ED5-074E-4C37-9201-F8DC223A9EFD}" srcOrd="2" destOrd="0" parTransId="{7985E31B-95E9-4ED6-8EF4-70A3E93994F7}" sibTransId="{E6858129-F55B-40B3-A47C-E0EB7E5E2496}"/>
    <dgm:cxn modelId="{C258F3A9-813C-4A16-B9CB-9BDF32315F46}" type="presOf" srcId="{DFA6C42D-2FA5-4B07-ACA0-436158C2AD24}" destId="{68C2EEFE-FFF3-4590-903E-0174144B3381}" srcOrd="0" destOrd="0" presId="urn:microsoft.com/office/officeart/2005/8/layout/orgChart1"/>
    <dgm:cxn modelId="{BD615938-E445-469E-B14B-744735568823}" srcId="{E36853AF-E1A2-4B20-887E-17ADF127C415}" destId="{6DC7BD81-16DE-412E-BC55-8F598E187F44}" srcOrd="1" destOrd="0" parTransId="{E6252FDB-A520-414C-ADAF-C99B1D403A0D}" sibTransId="{904890D3-7445-4182-91B2-212B8DE87022}"/>
    <dgm:cxn modelId="{74FB7B42-BAB1-4C91-B760-8D4420DC8DE9}" type="presOf" srcId="{0357D72F-5B54-47B6-8362-13AC43361497}" destId="{8F3734E1-B2FA-4C65-8F6D-0C20FD25947B}" srcOrd="0" destOrd="0" presId="urn:microsoft.com/office/officeart/2005/8/layout/orgChart1"/>
    <dgm:cxn modelId="{E5D74DC2-1353-42A9-9AD6-ABCAF05DC6C5}" type="presOf" srcId="{9B4C672C-B706-4AFC-936B-FEB8E7180F48}" destId="{1A69F06A-8A04-400A-8B90-DBD5C4C8E992}" srcOrd="0" destOrd="0" presId="urn:microsoft.com/office/officeart/2005/8/layout/orgChart1"/>
    <dgm:cxn modelId="{8B6AB4D5-7A9F-43E8-B31E-9E4E5BE54D21}" type="presOf" srcId="{94F6B207-3B74-4639-98D7-D43A0204E7A4}" destId="{B0F26930-1E6D-4851-AB7B-6849B8D652E5}" srcOrd="1" destOrd="0" presId="urn:microsoft.com/office/officeart/2005/8/layout/orgChart1"/>
    <dgm:cxn modelId="{BDD26211-6FF0-4C03-B204-597AB544875D}" type="presOf" srcId="{ECCC2F44-BAB8-49A1-99A3-4E13BD13C55F}" destId="{0722E43F-8B1E-431F-A994-7B9A6D1E6F38}" srcOrd="0" destOrd="0" presId="urn:microsoft.com/office/officeart/2005/8/layout/orgChart1"/>
    <dgm:cxn modelId="{E9A35BF2-61CA-4540-A259-FD6236A0482A}" type="presOf" srcId="{8F29A3B0-171F-4A71-91B3-37CF9670B744}" destId="{48B7714D-2C63-40F6-B6C5-0BEDB73A8E3D}" srcOrd="0" destOrd="0" presId="urn:microsoft.com/office/officeart/2005/8/layout/orgChart1"/>
    <dgm:cxn modelId="{8BF153E9-5B26-4920-892D-BEA91244B10C}" srcId="{9B4C672C-B706-4AFC-936B-FEB8E7180F48}" destId="{ECCC2F44-BAB8-49A1-99A3-4E13BD13C55F}" srcOrd="2" destOrd="0" parTransId="{053E8799-741A-4D66-A2DC-E0D1C155CE50}" sibTransId="{7BF21BBE-AD26-45B3-B44A-ECAAADE8D90D}"/>
    <dgm:cxn modelId="{893B4890-19BD-4FCB-A2AF-B923BC68E29D}" type="presOf" srcId="{6DC7BD81-16DE-412E-BC55-8F598E187F44}" destId="{4CEADD4D-53AC-4468-9262-662EA7331B60}" srcOrd="1" destOrd="0" presId="urn:microsoft.com/office/officeart/2005/8/layout/orgChart1"/>
    <dgm:cxn modelId="{2D182789-392C-42A7-9A3C-8F2A017860EB}" type="presOf" srcId="{B7AA3FBC-2C84-46DF-8BC7-E03C1A7C4FC0}" destId="{B6DCED10-E6B2-4154-8718-5358F6D2407D}" srcOrd="1" destOrd="0" presId="urn:microsoft.com/office/officeart/2005/8/layout/orgChart1"/>
    <dgm:cxn modelId="{F265A37F-D972-47E7-9343-3E2AD2A423A3}" type="presOf" srcId="{228707E1-844D-4C98-9CF0-0F57A05EA88E}" destId="{A5A4C983-8D9F-4EF4-8B1F-774F4B8B7922}" srcOrd="0" destOrd="0" presId="urn:microsoft.com/office/officeart/2005/8/layout/orgChart1"/>
    <dgm:cxn modelId="{112DE81F-6EA2-4A26-AE41-6F884263DF52}" type="presOf" srcId="{3CA0405F-4C78-4C73-A470-3152B2F5A6E3}" destId="{6211B2ED-EBB4-42B2-9005-C5630A5166EC}" srcOrd="0" destOrd="0" presId="urn:microsoft.com/office/officeart/2005/8/layout/orgChart1"/>
    <dgm:cxn modelId="{49A063A5-8A0F-4AC6-BC93-946263E76AA9}" type="presOf" srcId="{F7960904-E03E-40E2-9656-21B14B7413AA}" destId="{2A85A980-4176-4A52-9980-9C048D81E0F9}" srcOrd="1" destOrd="0" presId="urn:microsoft.com/office/officeart/2005/8/layout/orgChart1"/>
    <dgm:cxn modelId="{A5EB9410-CC60-4B9A-97E7-930FDB4C7D52}" type="presOf" srcId="{5F365D97-AD6A-4BA1-B90E-0AB7341BFB20}" destId="{A8DF7F3C-72DD-44EC-B084-28DB02C47FB0}" srcOrd="0" destOrd="0" presId="urn:microsoft.com/office/officeart/2005/8/layout/orgChart1"/>
    <dgm:cxn modelId="{277B817F-41B0-4BC0-9D67-1FD2117436D2}" srcId="{617D1EA5-A9C5-4B3F-B2D1-4E646AC9B1D5}" destId="{B7AA3FBC-2C84-46DF-8BC7-E03C1A7C4FC0}" srcOrd="1" destOrd="0" parTransId="{A7F0D080-BF20-491F-ACBE-4603D30BD5D9}" sibTransId="{90A68F29-13B2-43A8-92B0-20279F0A00A8}"/>
    <dgm:cxn modelId="{959F9148-4DBC-4306-81BA-5050EC9DC9E4}" type="presOf" srcId="{DF39C117-92F2-46AD-9301-D6B53418B407}" destId="{FE9C0DFE-C28C-4E7C-A58B-AE472AF12729}" srcOrd="0" destOrd="0" presId="urn:microsoft.com/office/officeart/2005/8/layout/orgChart1"/>
    <dgm:cxn modelId="{DF9BD842-496B-42A5-A215-362D95CD69F0}" type="presOf" srcId="{A1416242-179C-4B18-AF02-E940DA18FDBE}" destId="{81D6CDBF-3C8F-41B6-8E4C-8CCC69C9A9D0}" srcOrd="0" destOrd="0" presId="urn:microsoft.com/office/officeart/2005/8/layout/orgChart1"/>
    <dgm:cxn modelId="{11521F61-BB32-4954-BDBB-ABCD2DA9FA9C}" srcId="{253FE049-AECA-4427-8D24-7D0B888FE560}" destId="{DF39C117-92F2-46AD-9301-D6B53418B407}" srcOrd="0" destOrd="0" parTransId="{87E33619-562B-4963-9B35-5F3190DFE88C}" sibTransId="{86305A08-717E-4D91-A05C-7A0233849253}"/>
    <dgm:cxn modelId="{B4AD67C0-0FFC-4533-BDF8-59BB22043DD4}" srcId="{167C45E2-5625-49AB-B29C-409C6FFCB48F}" destId="{3CA0405F-4C78-4C73-A470-3152B2F5A6E3}" srcOrd="1" destOrd="0" parTransId="{0357D72F-5B54-47B6-8362-13AC43361497}" sibTransId="{A476A0B7-98C1-4538-991F-AA31F26877E8}"/>
    <dgm:cxn modelId="{3AEE655A-183A-4417-BAD0-7DD272BA91E9}" type="presOf" srcId="{B2E07FED-F167-4863-8AC1-53E6E78C0AD5}" destId="{D06CA95D-13C9-46E8-87ED-58C3A4DC5FCD}" srcOrd="1" destOrd="0" presId="urn:microsoft.com/office/officeart/2005/8/layout/orgChart1"/>
    <dgm:cxn modelId="{2AEF7DA0-F634-436A-8184-293C45801C05}" type="presOf" srcId="{E36853AF-E1A2-4B20-887E-17ADF127C415}" destId="{18E52BC0-DFF5-46BB-BF5F-90B1E0995F51}" srcOrd="1" destOrd="0" presId="urn:microsoft.com/office/officeart/2005/8/layout/orgChart1"/>
    <dgm:cxn modelId="{652EB8F3-39ED-40FA-AB60-F5A63C809352}" type="presOf" srcId="{4D27A670-4A0A-4955-8665-8FF9496853F5}" destId="{D8322A0D-425B-4DFA-9DB4-1155A09DC625}" srcOrd="1" destOrd="0" presId="urn:microsoft.com/office/officeart/2005/8/layout/orgChart1"/>
    <dgm:cxn modelId="{6EAB4C1A-C070-462A-8742-35E80B60FBD2}" type="presOf" srcId="{B98F04AB-0C71-4AB4-9E08-6AC89FB7D212}" destId="{E61D17A4-EA07-4383-A5BB-FF0E610586B6}" srcOrd="0" destOrd="0" presId="urn:microsoft.com/office/officeart/2005/8/layout/orgChart1"/>
    <dgm:cxn modelId="{CB3F6456-B6A6-4EE2-B1F1-97D6ED363381}" srcId="{76FD0958-05DA-4438-B315-EDC13B52A1F0}" destId="{7C22FE43-5B1F-449F-8968-BB7F29646C7F}" srcOrd="3" destOrd="0" parTransId="{DC3DC278-5213-4C76-808C-AD78E3C48610}" sibTransId="{2B9A41A8-5878-44C4-96C0-F6C750E8D78A}"/>
    <dgm:cxn modelId="{E9836CFA-6D77-42E0-8FE9-5CC0716D8E2C}" srcId="{228707E1-844D-4C98-9CF0-0F57A05EA88E}" destId="{9907E509-EA49-4DF8-965F-5EA5428A2C5D}" srcOrd="0" destOrd="0" parTransId="{778DD7A7-FB9F-4882-B5C8-023AAB08AF51}" sibTransId="{4EA52122-594F-4D9E-89D7-F4B3FB18BCCE}"/>
    <dgm:cxn modelId="{CFA75194-07C7-4878-A5E7-2BB23CA8F36F}" type="presOf" srcId="{B7AA3FBC-2C84-46DF-8BC7-E03C1A7C4FC0}" destId="{771DF64B-B97C-48BD-806B-9D267ECD5093}" srcOrd="0" destOrd="0" presId="urn:microsoft.com/office/officeart/2005/8/layout/orgChart1"/>
    <dgm:cxn modelId="{FF8FED35-DCF8-4BA1-9724-FCA3C795EE93}" type="presOf" srcId="{9B4C672C-B706-4AFC-936B-FEB8E7180F48}" destId="{8A262A5D-2676-4B5F-8335-C1DF11A14A0C}" srcOrd="1" destOrd="0" presId="urn:microsoft.com/office/officeart/2005/8/layout/orgChart1"/>
    <dgm:cxn modelId="{F51C0BBE-EF6D-4578-B9E9-38DB5EF19BC4}" srcId="{9B4C672C-B706-4AFC-936B-FEB8E7180F48}" destId="{8CA61F16-4427-47AF-8427-9A8440599218}" srcOrd="4" destOrd="0" parTransId="{DFA6C42D-2FA5-4B07-ACA0-436158C2AD24}" sibTransId="{843F63B4-8D43-40B8-B9D2-94CE4214191A}"/>
    <dgm:cxn modelId="{F421B360-C78E-41B1-B905-95FDC5AA8B1F}" type="presOf" srcId="{B2E07FED-F167-4863-8AC1-53E6E78C0AD5}" destId="{63B062B2-E08F-47BD-9033-27E9CCF2C035}" srcOrd="0" destOrd="0" presId="urn:microsoft.com/office/officeart/2005/8/layout/orgChart1"/>
    <dgm:cxn modelId="{2F487A2A-5DFC-4646-B1C0-61A82C994594}" type="presOf" srcId="{A7F0D080-BF20-491F-ACBE-4603D30BD5D9}" destId="{BB614DF4-EE61-44BF-AA45-05D215CCB7C7}" srcOrd="0" destOrd="0" presId="urn:microsoft.com/office/officeart/2005/8/layout/orgChart1"/>
    <dgm:cxn modelId="{444E3379-C82F-4BA9-B2B5-DA89AD248EC9}" type="presOf" srcId="{4D27A670-4A0A-4955-8665-8FF9496853F5}" destId="{9C2AE2A6-1F44-4362-ABC4-EA4715A98247}" srcOrd="0" destOrd="0" presId="urn:microsoft.com/office/officeart/2005/8/layout/orgChart1"/>
    <dgm:cxn modelId="{5FB6A076-AE30-4140-9A30-3B7B7DC36F8F}" srcId="{253FE049-AECA-4427-8D24-7D0B888FE560}" destId="{F449653A-68E4-4D93-AC58-4EB6CFADF600}" srcOrd="1" destOrd="0" parTransId="{765F8CB4-BB31-4792-BD68-17DBCF9E333C}" sibTransId="{CF2F416D-133B-4064-88AC-DC9EDDE7E364}"/>
    <dgm:cxn modelId="{E380FA05-44F8-4EF3-A00D-0C366E7D99F8}" srcId="{07544B79-3520-4A88-B4F1-FAA8AB28333F}" destId="{9B4C672C-B706-4AFC-936B-FEB8E7180F48}" srcOrd="0" destOrd="0" parTransId="{DBF5AE04-4647-4AC4-9646-E162A1E5EFCF}" sibTransId="{C4E65954-FC74-43F1-81FF-BAC787DD7408}"/>
    <dgm:cxn modelId="{BEA9069F-985F-45A4-A6A1-C7FD18869AD8}" srcId="{9B4C672C-B706-4AFC-936B-FEB8E7180F48}" destId="{4D27A670-4A0A-4955-8665-8FF9496853F5}" srcOrd="1" destOrd="0" parTransId="{0815665C-910D-440F-979D-5B7F8ACB1672}" sibTransId="{0E1F1036-81F9-4873-906F-7CA499B8D828}"/>
    <dgm:cxn modelId="{0D4DDB69-FB8E-44A5-BEEC-DA28184EA7CA}" type="presOf" srcId="{6002A971-8D19-422B-8C39-21D8398F9132}" destId="{CDE12021-3655-4FB4-9C81-838523AF9E4A}" srcOrd="0" destOrd="0" presId="urn:microsoft.com/office/officeart/2005/8/layout/orgChart1"/>
    <dgm:cxn modelId="{5FB864A8-1B4A-4631-A330-7534FB3B6189}" type="presOf" srcId="{A581D57F-DA41-4E5D-89D3-FE108D934E1E}" destId="{B0ED53CC-E55F-49E0-BA5F-F7D2233C74D9}" srcOrd="0" destOrd="0" presId="urn:microsoft.com/office/officeart/2005/8/layout/orgChart1"/>
    <dgm:cxn modelId="{E3E8B7EC-3F6F-42E2-9665-E33110946F8D}" type="presOf" srcId="{76FD0958-05DA-4438-B315-EDC13B52A1F0}" destId="{CDAA2263-C2C3-46BD-B129-EA5E3A997609}" srcOrd="1" destOrd="0" presId="urn:microsoft.com/office/officeart/2005/8/layout/orgChart1"/>
    <dgm:cxn modelId="{34DCC842-AB5A-4FDC-B30A-0375054BFE70}" type="presOf" srcId="{6DC7BD81-16DE-412E-BC55-8F598E187F44}" destId="{5E7BD8A8-0872-4819-AB63-9287E1779804}" srcOrd="0" destOrd="0" presId="urn:microsoft.com/office/officeart/2005/8/layout/orgChart1"/>
    <dgm:cxn modelId="{B4769B06-DFE3-497F-B4CD-2F81A3F29BC7}" srcId="{9B4C672C-B706-4AFC-936B-FEB8E7180F48}" destId="{76FD0958-05DA-4438-B315-EDC13B52A1F0}" srcOrd="3" destOrd="0" parTransId="{5D32CB48-E93B-464C-932D-DB018411FEA5}" sibTransId="{39F9F5B4-5677-4245-A698-04E8FD58D2D6}"/>
    <dgm:cxn modelId="{1FF634E4-39DC-4438-9A04-B2EE9A678030}" srcId="{76FD0958-05DA-4438-B315-EDC13B52A1F0}" destId="{617D1EA5-A9C5-4B3F-B2D1-4E646AC9B1D5}" srcOrd="0" destOrd="0" parTransId="{B98F04AB-0C71-4AB4-9E08-6AC89FB7D212}" sibTransId="{5DC5B6FF-52CC-4198-A109-5599C6572D5D}"/>
    <dgm:cxn modelId="{4EE449CE-4C1F-4CF7-8931-6828F7A0A28D}" type="presOf" srcId="{5D32CB48-E93B-464C-932D-DB018411FEA5}" destId="{FF8C1175-908C-44C6-A16F-4271A2A7131B}" srcOrd="0" destOrd="0" presId="urn:microsoft.com/office/officeart/2005/8/layout/orgChart1"/>
    <dgm:cxn modelId="{0C1BD996-9512-4BED-BB6E-A4DC50B0616C}" type="presOf" srcId="{A1416242-179C-4B18-AF02-E940DA18FDBE}" destId="{5405E608-BB3A-4BD7-A78C-E0BD38ED9697}" srcOrd="1" destOrd="0" presId="urn:microsoft.com/office/officeart/2005/8/layout/orgChart1"/>
    <dgm:cxn modelId="{B03D1938-679E-4E73-BF78-283D2B5C0819}" srcId="{8CA61F16-4427-47AF-8427-9A8440599218}" destId="{5F365D97-AD6A-4BA1-B90E-0AB7341BFB20}" srcOrd="1" destOrd="0" parTransId="{5E222FA2-B51F-421F-82CD-3F3EC474C00D}" sibTransId="{47839984-422C-4170-89C3-EF3146C42D0C}"/>
    <dgm:cxn modelId="{075D94D8-DE0E-4457-AA41-C817FD75AEDB}" type="presOf" srcId="{617D1EA5-A9C5-4B3F-B2D1-4E646AC9B1D5}" destId="{B67635C8-6314-45FF-9FC7-BB9CE4B0C6EC}" srcOrd="0" destOrd="0" presId="urn:microsoft.com/office/officeart/2005/8/layout/orgChart1"/>
    <dgm:cxn modelId="{9F2B40BE-4788-4723-8DFA-B6368AF5693F}" type="presOf" srcId="{7C22FE43-5B1F-449F-8968-BB7F29646C7F}" destId="{2B1A53CE-DE7D-4D8F-A1AA-02097F5D17A6}" srcOrd="0" destOrd="0" presId="urn:microsoft.com/office/officeart/2005/8/layout/orgChart1"/>
    <dgm:cxn modelId="{B85C778F-89DF-4866-80CF-71111F89C7C0}" type="presOf" srcId="{76FD0958-05DA-4438-B315-EDC13B52A1F0}" destId="{24A327A2-F837-4F39-B2B3-78A2D2F72470}" srcOrd="0" destOrd="0" presId="urn:microsoft.com/office/officeart/2005/8/layout/orgChart1"/>
    <dgm:cxn modelId="{08C2DEB4-0C9E-40C6-B525-0437A4DCB4F6}" srcId="{8CA61F16-4427-47AF-8427-9A8440599218}" destId="{CF380592-090D-479A-9874-F7B4C746B1D6}" srcOrd="2" destOrd="0" parTransId="{8F29A3B0-171F-4A71-91B3-37CF9670B744}" sibTransId="{3B82B0E5-44A1-495C-889C-7A4621A038D4}"/>
    <dgm:cxn modelId="{0B59179B-5E68-486E-A7AC-51C5A9C06962}" type="presOf" srcId="{86659921-5883-4584-A45E-EA18FB05FF32}" destId="{91AFB1C1-1E81-4746-80FC-E79CF781C4DF}" srcOrd="0" destOrd="0" presId="urn:microsoft.com/office/officeart/2005/8/layout/orgChart1"/>
    <dgm:cxn modelId="{36320EA4-3277-471A-B97C-529A7D645E41}" type="presOf" srcId="{20288BE3-AD0F-4770-B437-03A68B091622}" destId="{54F3CDF6-B7F8-4590-B07A-AF7E2B44270E}" srcOrd="0" destOrd="0" presId="urn:microsoft.com/office/officeart/2005/8/layout/orgChart1"/>
    <dgm:cxn modelId="{3EF0E90A-91D8-4B45-827F-4AE40015186B}" type="presOf" srcId="{DC3DC278-5213-4C76-808C-AD78E3C48610}" destId="{12A85EFC-CF10-4963-83AC-6F71EA187943}" srcOrd="0" destOrd="0" presId="urn:microsoft.com/office/officeart/2005/8/layout/orgChart1"/>
    <dgm:cxn modelId="{32DAAE4A-C604-4BEB-A070-934CCB4ABF56}" type="presOf" srcId="{DF39C117-92F2-46AD-9301-D6B53418B407}" destId="{8781E613-383C-4264-AA3B-41A0134D31A9}" srcOrd="1" destOrd="0" presId="urn:microsoft.com/office/officeart/2005/8/layout/orgChart1"/>
    <dgm:cxn modelId="{056ADD07-DCA2-4F04-9375-21697741021E}" srcId="{9B4C672C-B706-4AFC-936B-FEB8E7180F48}" destId="{E36853AF-E1A2-4B20-887E-17ADF127C415}" srcOrd="6" destOrd="0" parTransId="{86659921-5883-4584-A45E-EA18FB05FF32}" sibTransId="{4E186ADF-208B-4A61-889E-2821744F2CD3}"/>
    <dgm:cxn modelId="{F92836EB-68B4-4C25-8E29-EBE3E2FA799A}" type="presOf" srcId="{F449653A-68E4-4D93-AC58-4EB6CFADF600}" destId="{46329880-2444-4751-AD29-4686783720AF}" srcOrd="0" destOrd="0" presId="urn:microsoft.com/office/officeart/2005/8/layout/orgChart1"/>
    <dgm:cxn modelId="{97C05D30-9A78-4716-928B-4A23D94899BF}" type="presOf" srcId="{7C22FE43-5B1F-449F-8968-BB7F29646C7F}" destId="{01E40F6E-2070-4224-8AD7-6277A0F9B449}" srcOrd="1" destOrd="0" presId="urn:microsoft.com/office/officeart/2005/8/layout/orgChart1"/>
    <dgm:cxn modelId="{52850398-8D46-4886-8372-F71D4DBCCEF6}" type="presOf" srcId="{778DD7A7-FB9F-4882-B5C8-023AAB08AF51}" destId="{2D2FDB5C-6C62-44E2-B0ED-ADC0D8BE6D82}" srcOrd="0" destOrd="0" presId="urn:microsoft.com/office/officeart/2005/8/layout/orgChart1"/>
    <dgm:cxn modelId="{EFE90989-25E7-466B-9DEB-79D237B74BA7}" type="presOf" srcId="{617D1EA5-A9C5-4B3F-B2D1-4E646AC9B1D5}" destId="{5BA6F93A-F273-4AC1-9AF5-81F5BDC818E4}" srcOrd="1" destOrd="0" presId="urn:microsoft.com/office/officeart/2005/8/layout/orgChart1"/>
    <dgm:cxn modelId="{C419EA32-C87B-4FCC-A75F-B5E2E7DE846B}" type="presOf" srcId="{A0FB3909-C4CC-4D3F-AD2C-CBFADCF41063}" destId="{BFFC3B14-3789-40C4-A2EB-1D315CD0A420}" srcOrd="0" destOrd="0" presId="urn:microsoft.com/office/officeart/2005/8/layout/orgChart1"/>
    <dgm:cxn modelId="{82130619-39FC-45C5-8739-75AA0B46A00F}" srcId="{228707E1-844D-4C98-9CF0-0F57A05EA88E}" destId="{B2E07FED-F167-4863-8AC1-53E6E78C0AD5}" srcOrd="1" destOrd="0" parTransId="{AAA74003-C0BB-4619-AC16-3231EC640A26}" sibTransId="{7D2525D1-967E-414C-A864-761A4BAC3CA6}"/>
    <dgm:cxn modelId="{1B467FAD-E49C-4E87-9A2A-789CD61903AC}" type="presOf" srcId="{CF380592-090D-479A-9874-F7B4C746B1D6}" destId="{DC49231E-FD94-46BA-9127-AB5DAF3AB7B2}" srcOrd="1" destOrd="0" presId="urn:microsoft.com/office/officeart/2005/8/layout/orgChart1"/>
    <dgm:cxn modelId="{D10FBA9D-1A50-4892-8AE5-F8CF78BFA782}" type="presOf" srcId="{5E222FA2-B51F-421F-82CD-3F3EC474C00D}" destId="{F2B48702-FDCF-4ACC-B9F1-66D9E7C32ED8}" srcOrd="0" destOrd="0" presId="urn:microsoft.com/office/officeart/2005/8/layout/orgChart1"/>
    <dgm:cxn modelId="{68DB5CF8-C9BD-4DAB-9656-165B5E1B5090}" type="presOf" srcId="{253FE049-AECA-4427-8D24-7D0B888FE560}" destId="{5703284E-6E2C-4482-95F5-8CAC0F193891}" srcOrd="1" destOrd="0" presId="urn:microsoft.com/office/officeart/2005/8/layout/orgChart1"/>
    <dgm:cxn modelId="{519C5FDF-FC6E-4D82-A45A-2EDA3B0023B0}" type="presOf" srcId="{82A3EFB2-26A8-49A0-9E31-72DBC75FE76C}" destId="{EE88E0C9-0430-4671-8EE1-2610BED7F46D}" srcOrd="0" destOrd="0" presId="urn:microsoft.com/office/officeart/2005/8/layout/orgChart1"/>
    <dgm:cxn modelId="{26E9244D-DA7D-4806-A150-5DA0C0D75851}" srcId="{167C45E2-5625-49AB-B29C-409C6FFCB48F}" destId="{94F6B207-3B74-4639-98D7-D43A0204E7A4}" srcOrd="0" destOrd="0" parTransId="{6002A971-8D19-422B-8C39-21D8398F9132}" sibTransId="{1F7AC0FC-7CBA-4A0A-B286-9E3C04C33C22}"/>
    <dgm:cxn modelId="{B987DC27-02AE-43EA-85F4-DE5F2F7C0238}" srcId="{167C45E2-5625-49AB-B29C-409C6FFCB48F}" destId="{F7960904-E03E-40E2-9656-21B14B7413AA}" srcOrd="3" destOrd="0" parTransId="{889FDD93-0F76-4CDC-A421-5B774898D813}" sibTransId="{728715DA-EB62-4B9B-A688-B45A9D580F9C}"/>
    <dgm:cxn modelId="{AF239CD6-E949-4930-BEE8-6A33DBEAC7A3}" type="presOf" srcId="{E6252FDB-A520-414C-ADAF-C99B1D403A0D}" destId="{83C762B8-67FE-455F-8C14-EFD29125426D}" srcOrd="0" destOrd="0" presId="urn:microsoft.com/office/officeart/2005/8/layout/orgChart1"/>
    <dgm:cxn modelId="{C26EAF95-E8C0-4D0D-AA52-21B4873F1D0C}" type="presOf" srcId="{253FE049-AECA-4427-8D24-7D0B888FE560}" destId="{8AB248FB-7BD3-4669-BB43-A2E167131C6B}" srcOrd="0" destOrd="0" presId="urn:microsoft.com/office/officeart/2005/8/layout/orgChart1"/>
    <dgm:cxn modelId="{C77A1DCA-3EC8-4E78-B4C8-1131333E029C}" type="presOf" srcId="{167C45E2-5625-49AB-B29C-409C6FFCB48F}" destId="{B7321A86-5FCB-4C00-97DE-1EF31B0ACEF9}" srcOrd="1" destOrd="0" presId="urn:microsoft.com/office/officeart/2005/8/layout/orgChart1"/>
    <dgm:cxn modelId="{73E99E2A-F6C4-4B5E-9F1D-75583A1039E6}" type="presOf" srcId="{3DD776CC-1FCF-4AF4-B7DD-13835751FFD8}" destId="{1B55349F-F038-4756-A691-1A461B577656}" srcOrd="1" destOrd="0" presId="urn:microsoft.com/office/officeart/2005/8/layout/orgChart1"/>
    <dgm:cxn modelId="{3C599C0E-2E25-4911-91E1-14C447FD28B7}" type="presOf" srcId="{053E8799-741A-4D66-A2DC-E0D1C155CE50}" destId="{F88D9AAA-F158-4DB9-A515-E3D7525EC162}" srcOrd="0" destOrd="0" presId="urn:microsoft.com/office/officeart/2005/8/layout/orgChart1"/>
    <dgm:cxn modelId="{8776A1D9-C0A4-4A96-A995-A03CCF96E4C0}" type="presOf" srcId="{765F8CB4-BB31-4792-BD68-17DBCF9E333C}" destId="{247C644C-0581-4AD5-9A0D-F98DBD2F6BBE}" srcOrd="0" destOrd="0" presId="urn:microsoft.com/office/officeart/2005/8/layout/orgChart1"/>
    <dgm:cxn modelId="{E81CEAAF-1FA3-4AA0-8203-E7AF67A8A313}" srcId="{8CA61F16-4427-47AF-8427-9A8440599218}" destId="{253FE049-AECA-4427-8D24-7D0B888FE560}" srcOrd="0" destOrd="0" parTransId="{A0FB3909-C4CC-4D3F-AD2C-CBFADCF41063}" sibTransId="{4FF64B7D-13A9-4229-BEBC-BABA86D8A28B}"/>
    <dgm:cxn modelId="{1EA8393E-8BF6-433A-94A7-65B593F6678A}" type="presOf" srcId="{8CA61F16-4427-47AF-8427-9A8440599218}" destId="{3770501C-50DF-4B16-85C6-1CA660AFA1E3}" srcOrd="0" destOrd="0" presId="urn:microsoft.com/office/officeart/2005/8/layout/orgChart1"/>
    <dgm:cxn modelId="{9CD62E47-D9B2-414D-9091-EEED30DB5C17}" type="presOf" srcId="{C7306DFB-5F4F-40EF-B325-67B338256482}" destId="{E3EB0257-90D6-4E89-87BE-C770626BDEC4}" srcOrd="0" destOrd="0" presId="urn:microsoft.com/office/officeart/2005/8/layout/orgChart1"/>
    <dgm:cxn modelId="{CF152F98-A84C-4340-9004-ADBBEBE6E32F}" type="presOf" srcId="{228707E1-844D-4C98-9CF0-0F57A05EA88E}" destId="{03B908BC-7766-4B51-ADD4-AA81A82F0C4E}" srcOrd="1" destOrd="0" presId="urn:microsoft.com/office/officeart/2005/8/layout/orgChart1"/>
    <dgm:cxn modelId="{568B145C-A9A6-4B60-A376-D801C5B0B74C}" type="presOf" srcId="{6F6691E2-18A2-4077-ACDD-99F5907AFFEB}" destId="{36BEE634-AC3E-483A-9D8B-415CDDAE49EA}" srcOrd="1" destOrd="0" presId="urn:microsoft.com/office/officeart/2005/8/layout/orgChart1"/>
    <dgm:cxn modelId="{A2EF80C1-958F-4EA5-912B-F2274AEC5DFA}" type="presOf" srcId="{0815665C-910D-440F-979D-5B7F8ACB1672}" destId="{9A9778D7-95A1-4288-9F95-4EEF382EFB6C}" srcOrd="0" destOrd="0" presId="urn:microsoft.com/office/officeart/2005/8/layout/orgChart1"/>
    <dgm:cxn modelId="{852D3DD6-7634-48A8-A9E8-8CC8E5D7DA92}" type="presOf" srcId="{94F6B207-3B74-4639-98D7-D43A0204E7A4}" destId="{1EFD960D-65EC-4743-A218-E101AFA3912E}" srcOrd="0" destOrd="0" presId="urn:microsoft.com/office/officeart/2005/8/layout/orgChart1"/>
    <dgm:cxn modelId="{EE8213FF-F736-4BC2-9EA6-855B540667FB}" type="presOf" srcId="{FCED1892-A041-4F8D-9E13-E3587A0A153A}" destId="{68D15140-5583-4B9A-9B3F-ABA910792C51}" srcOrd="0" destOrd="0" presId="urn:microsoft.com/office/officeart/2005/8/layout/orgChart1"/>
    <dgm:cxn modelId="{104FA7CF-F84D-4993-8D4C-8E41CC45B919}" type="presOf" srcId="{2CBAE54A-747C-4682-A537-1B2A3F97476A}" destId="{93527016-C41A-49C6-8FD5-70D23D321538}" srcOrd="0" destOrd="0" presId="urn:microsoft.com/office/officeart/2005/8/layout/orgChart1"/>
    <dgm:cxn modelId="{9A9B11AB-A23C-4671-9129-0BC01E1D261F}" type="presOf" srcId="{E36853AF-E1A2-4B20-887E-17ADF127C415}" destId="{E86A6FE0-8408-4451-B96F-602A1678FE45}" srcOrd="0" destOrd="0" presId="urn:microsoft.com/office/officeart/2005/8/layout/orgChart1"/>
    <dgm:cxn modelId="{489C2B35-959B-4310-B22A-C7E3D28B0F72}" type="presOf" srcId="{ECCC2F44-BAB8-49A1-99A3-4E13BD13C55F}" destId="{F311E72E-D84B-42B2-9771-F07DBD342FD1}" srcOrd="1" destOrd="0" presId="urn:microsoft.com/office/officeart/2005/8/layout/orgChart1"/>
    <dgm:cxn modelId="{74562824-42A8-4800-A002-A561596261AA}" type="presParOf" srcId="{F2BDD2E7-05B5-4108-83AA-C6C7C41A7A7D}" destId="{8B2A52DB-4CF2-462C-B5E6-1560387890A9}" srcOrd="0" destOrd="0" presId="urn:microsoft.com/office/officeart/2005/8/layout/orgChart1"/>
    <dgm:cxn modelId="{48A664E6-7A1F-4107-B047-0A638C5A7A0B}" type="presParOf" srcId="{8B2A52DB-4CF2-462C-B5E6-1560387890A9}" destId="{D6BAAD8B-BB2A-48AB-9A3D-C52C3DDC822F}" srcOrd="0" destOrd="0" presId="urn:microsoft.com/office/officeart/2005/8/layout/orgChart1"/>
    <dgm:cxn modelId="{88129510-B636-4C3E-A850-A523DAA8A6E5}" type="presParOf" srcId="{D6BAAD8B-BB2A-48AB-9A3D-C52C3DDC822F}" destId="{1A69F06A-8A04-400A-8B90-DBD5C4C8E992}" srcOrd="0" destOrd="0" presId="urn:microsoft.com/office/officeart/2005/8/layout/orgChart1"/>
    <dgm:cxn modelId="{D3662861-4754-4202-BC52-A4FF27EFAB18}" type="presParOf" srcId="{D6BAAD8B-BB2A-48AB-9A3D-C52C3DDC822F}" destId="{8A262A5D-2676-4B5F-8335-C1DF11A14A0C}" srcOrd="1" destOrd="0" presId="urn:microsoft.com/office/officeart/2005/8/layout/orgChart1"/>
    <dgm:cxn modelId="{76A50EEB-62E5-4D17-A6E3-B6434D023328}" type="presParOf" srcId="{8B2A52DB-4CF2-462C-B5E6-1560387890A9}" destId="{F82728AF-A317-43CC-BEE0-1C5A655569EA}" srcOrd="1" destOrd="0" presId="urn:microsoft.com/office/officeart/2005/8/layout/orgChart1"/>
    <dgm:cxn modelId="{7BEEF75C-0BE0-4C63-8EFB-9FAD0503F327}" type="presParOf" srcId="{F82728AF-A317-43CC-BEE0-1C5A655569EA}" destId="{FDDADA56-133A-4091-8483-C919198C5526}" srcOrd="0" destOrd="0" presId="urn:microsoft.com/office/officeart/2005/8/layout/orgChart1"/>
    <dgm:cxn modelId="{D21D6264-E28D-49E1-B2A1-FD68CA60215D}" type="presParOf" srcId="{F82728AF-A317-43CC-BEE0-1C5A655569EA}" destId="{0CCC86CE-19F9-4680-91F1-43197E8D697C}" srcOrd="1" destOrd="0" presId="urn:microsoft.com/office/officeart/2005/8/layout/orgChart1"/>
    <dgm:cxn modelId="{8E029E11-6F5F-437C-98FD-B719D079E476}" type="presParOf" srcId="{0CCC86CE-19F9-4680-91F1-43197E8D697C}" destId="{1E63B7FC-6F33-4759-AFA3-B47CB72AD61D}" srcOrd="0" destOrd="0" presId="urn:microsoft.com/office/officeart/2005/8/layout/orgChart1"/>
    <dgm:cxn modelId="{597A78E8-3BC8-4F43-9B7C-ACDEA623CD60}" type="presParOf" srcId="{1E63B7FC-6F33-4759-AFA3-B47CB72AD61D}" destId="{CE975700-6998-4275-8E04-254DA5F3B3EE}" srcOrd="0" destOrd="0" presId="urn:microsoft.com/office/officeart/2005/8/layout/orgChart1"/>
    <dgm:cxn modelId="{5856E4E0-150E-47E1-8479-B610BA7680BD}" type="presParOf" srcId="{1E63B7FC-6F33-4759-AFA3-B47CB72AD61D}" destId="{36BEE634-AC3E-483A-9D8B-415CDDAE49EA}" srcOrd="1" destOrd="0" presId="urn:microsoft.com/office/officeart/2005/8/layout/orgChart1"/>
    <dgm:cxn modelId="{7E125436-F7B9-4548-878E-52FCF53E10BB}" type="presParOf" srcId="{0CCC86CE-19F9-4680-91F1-43197E8D697C}" destId="{3506BEE0-1758-4CD1-AD84-FD043C6519E5}" srcOrd="1" destOrd="0" presId="urn:microsoft.com/office/officeart/2005/8/layout/orgChart1"/>
    <dgm:cxn modelId="{CF9312DB-4577-4758-9631-C496006CD232}" type="presParOf" srcId="{0CCC86CE-19F9-4680-91F1-43197E8D697C}" destId="{209E90D4-8896-4F32-8D1F-0A1EF1A2855F}" srcOrd="2" destOrd="0" presId="urn:microsoft.com/office/officeart/2005/8/layout/orgChart1"/>
    <dgm:cxn modelId="{7EFA6B64-3DA0-4DE7-8CD8-EE12D284673C}" type="presParOf" srcId="{F82728AF-A317-43CC-BEE0-1C5A655569EA}" destId="{9A9778D7-95A1-4288-9F95-4EEF382EFB6C}" srcOrd="2" destOrd="0" presId="urn:microsoft.com/office/officeart/2005/8/layout/orgChart1"/>
    <dgm:cxn modelId="{63F82CE4-AAE7-4D44-B7AE-D4D982D1006B}" type="presParOf" srcId="{F82728AF-A317-43CC-BEE0-1C5A655569EA}" destId="{5B53FD89-8096-4B52-9F55-834935C98CAB}" srcOrd="3" destOrd="0" presId="urn:microsoft.com/office/officeart/2005/8/layout/orgChart1"/>
    <dgm:cxn modelId="{EB3965E3-2219-4394-AD4A-D327EC39C6A7}" type="presParOf" srcId="{5B53FD89-8096-4B52-9F55-834935C98CAB}" destId="{D4A3C48D-A27F-4653-BEA0-350047916B20}" srcOrd="0" destOrd="0" presId="urn:microsoft.com/office/officeart/2005/8/layout/orgChart1"/>
    <dgm:cxn modelId="{E16FA497-16E2-47F9-907B-F5BC97F6052E}" type="presParOf" srcId="{D4A3C48D-A27F-4653-BEA0-350047916B20}" destId="{9C2AE2A6-1F44-4362-ABC4-EA4715A98247}" srcOrd="0" destOrd="0" presId="urn:microsoft.com/office/officeart/2005/8/layout/orgChart1"/>
    <dgm:cxn modelId="{8E7AE7EF-11E0-4FA4-810E-4BB7335F5BAF}" type="presParOf" srcId="{D4A3C48D-A27F-4653-BEA0-350047916B20}" destId="{D8322A0D-425B-4DFA-9DB4-1155A09DC625}" srcOrd="1" destOrd="0" presId="urn:microsoft.com/office/officeart/2005/8/layout/orgChart1"/>
    <dgm:cxn modelId="{8E7898D4-1838-4AFE-91EE-F87396805C99}" type="presParOf" srcId="{5B53FD89-8096-4B52-9F55-834935C98CAB}" destId="{163E984B-CE0C-4A46-B6DE-C3B1DFDAAA65}" srcOrd="1" destOrd="0" presId="urn:microsoft.com/office/officeart/2005/8/layout/orgChart1"/>
    <dgm:cxn modelId="{B05AB097-97A2-4DD7-A95E-D79A33616BD2}" type="presParOf" srcId="{5B53FD89-8096-4B52-9F55-834935C98CAB}" destId="{2D1B7FA0-D240-49A2-AD9F-A0A672B8B77A}" srcOrd="2" destOrd="0" presId="urn:microsoft.com/office/officeart/2005/8/layout/orgChart1"/>
    <dgm:cxn modelId="{F20CEF6D-5875-4805-88CA-5B5C1FB26057}" type="presParOf" srcId="{F82728AF-A317-43CC-BEE0-1C5A655569EA}" destId="{F88D9AAA-F158-4DB9-A515-E3D7525EC162}" srcOrd="4" destOrd="0" presId="urn:microsoft.com/office/officeart/2005/8/layout/orgChart1"/>
    <dgm:cxn modelId="{19A1E951-3A9B-4EAA-A688-824F1182BF7A}" type="presParOf" srcId="{F82728AF-A317-43CC-BEE0-1C5A655569EA}" destId="{C720A7CF-3B54-4C91-81A5-4BCC37435217}" srcOrd="5" destOrd="0" presId="urn:microsoft.com/office/officeart/2005/8/layout/orgChart1"/>
    <dgm:cxn modelId="{8E8576E6-3613-4FEB-891E-DB4EF830E43D}" type="presParOf" srcId="{C720A7CF-3B54-4C91-81A5-4BCC37435217}" destId="{0CB22D72-FFAA-4267-91B4-D7DDBCC3BBE7}" srcOrd="0" destOrd="0" presId="urn:microsoft.com/office/officeart/2005/8/layout/orgChart1"/>
    <dgm:cxn modelId="{4F011693-49E6-4134-9F70-A0DD4E2B1B90}" type="presParOf" srcId="{0CB22D72-FFAA-4267-91B4-D7DDBCC3BBE7}" destId="{0722E43F-8B1E-431F-A994-7B9A6D1E6F38}" srcOrd="0" destOrd="0" presId="urn:microsoft.com/office/officeart/2005/8/layout/orgChart1"/>
    <dgm:cxn modelId="{6AD4518D-4989-4860-95F9-9A6779AEEC1C}" type="presParOf" srcId="{0CB22D72-FFAA-4267-91B4-D7DDBCC3BBE7}" destId="{F311E72E-D84B-42B2-9771-F07DBD342FD1}" srcOrd="1" destOrd="0" presId="urn:microsoft.com/office/officeart/2005/8/layout/orgChart1"/>
    <dgm:cxn modelId="{76FE1FAD-C762-41B2-AA2B-E381E07E4561}" type="presParOf" srcId="{C720A7CF-3B54-4C91-81A5-4BCC37435217}" destId="{082A7507-43B6-443F-A91E-41F8C0C301A0}" srcOrd="1" destOrd="0" presId="urn:microsoft.com/office/officeart/2005/8/layout/orgChart1"/>
    <dgm:cxn modelId="{0E49A4D7-4412-4016-8D13-08C375AC2146}" type="presParOf" srcId="{C720A7CF-3B54-4C91-81A5-4BCC37435217}" destId="{4F129EBE-E0C5-4832-A204-54F0708C5DF0}" srcOrd="2" destOrd="0" presId="urn:microsoft.com/office/officeart/2005/8/layout/orgChart1"/>
    <dgm:cxn modelId="{1DF7DF1D-E122-41C4-A710-ED9585E07E4D}" type="presParOf" srcId="{F82728AF-A317-43CC-BEE0-1C5A655569EA}" destId="{FF8C1175-908C-44C6-A16F-4271A2A7131B}" srcOrd="6" destOrd="0" presId="urn:microsoft.com/office/officeart/2005/8/layout/orgChart1"/>
    <dgm:cxn modelId="{AA573569-FF5F-4441-BED8-6CAEC886E4A2}" type="presParOf" srcId="{F82728AF-A317-43CC-BEE0-1C5A655569EA}" destId="{F1AA58BA-64C8-4253-B5D5-BA011EF84D4D}" srcOrd="7" destOrd="0" presId="urn:microsoft.com/office/officeart/2005/8/layout/orgChart1"/>
    <dgm:cxn modelId="{325D71EB-C5BC-401B-BB99-3524D5B58D80}" type="presParOf" srcId="{F1AA58BA-64C8-4253-B5D5-BA011EF84D4D}" destId="{FBB54F0A-1B1D-4ADD-A41B-FE59B555BC6F}" srcOrd="0" destOrd="0" presId="urn:microsoft.com/office/officeart/2005/8/layout/orgChart1"/>
    <dgm:cxn modelId="{D5A3ED58-597C-4E68-9CA7-351047A42180}" type="presParOf" srcId="{FBB54F0A-1B1D-4ADD-A41B-FE59B555BC6F}" destId="{24A327A2-F837-4F39-B2B3-78A2D2F72470}" srcOrd="0" destOrd="0" presId="urn:microsoft.com/office/officeart/2005/8/layout/orgChart1"/>
    <dgm:cxn modelId="{3A5EE155-A78F-4777-875D-1233E1F42947}" type="presParOf" srcId="{FBB54F0A-1B1D-4ADD-A41B-FE59B555BC6F}" destId="{CDAA2263-C2C3-46BD-B129-EA5E3A997609}" srcOrd="1" destOrd="0" presId="urn:microsoft.com/office/officeart/2005/8/layout/orgChart1"/>
    <dgm:cxn modelId="{0F1B8FBE-66E6-42DB-8B16-8594FDED2501}" type="presParOf" srcId="{F1AA58BA-64C8-4253-B5D5-BA011EF84D4D}" destId="{CC8B1E47-4C54-4A8A-B197-4984B8037E92}" srcOrd="1" destOrd="0" presId="urn:microsoft.com/office/officeart/2005/8/layout/orgChart1"/>
    <dgm:cxn modelId="{E22FF241-0A0A-4126-960E-154784A32013}" type="presParOf" srcId="{CC8B1E47-4C54-4A8A-B197-4984B8037E92}" destId="{E61D17A4-EA07-4383-A5BB-FF0E610586B6}" srcOrd="0" destOrd="0" presId="urn:microsoft.com/office/officeart/2005/8/layout/orgChart1"/>
    <dgm:cxn modelId="{E43587CB-363F-486A-A1A0-BE7856197DA6}" type="presParOf" srcId="{CC8B1E47-4C54-4A8A-B197-4984B8037E92}" destId="{CF366E3B-0DD1-422E-96CB-DA8233AEEBF9}" srcOrd="1" destOrd="0" presId="urn:microsoft.com/office/officeart/2005/8/layout/orgChart1"/>
    <dgm:cxn modelId="{6485D36D-4FBE-42FD-A0F8-D4B97C851CF4}" type="presParOf" srcId="{CF366E3B-0DD1-422E-96CB-DA8233AEEBF9}" destId="{938F26FB-7FA0-4CC9-8E2F-91AD26E805DC}" srcOrd="0" destOrd="0" presId="urn:microsoft.com/office/officeart/2005/8/layout/orgChart1"/>
    <dgm:cxn modelId="{FD42A981-6174-4E20-AE91-BCA2E9713C99}" type="presParOf" srcId="{938F26FB-7FA0-4CC9-8E2F-91AD26E805DC}" destId="{B67635C8-6314-45FF-9FC7-BB9CE4B0C6EC}" srcOrd="0" destOrd="0" presId="urn:microsoft.com/office/officeart/2005/8/layout/orgChart1"/>
    <dgm:cxn modelId="{3249ABE4-6A87-42D2-BC55-B80C486FDCE0}" type="presParOf" srcId="{938F26FB-7FA0-4CC9-8E2F-91AD26E805DC}" destId="{5BA6F93A-F273-4AC1-9AF5-81F5BDC818E4}" srcOrd="1" destOrd="0" presId="urn:microsoft.com/office/officeart/2005/8/layout/orgChart1"/>
    <dgm:cxn modelId="{93AAABCA-71B8-4EC3-AB4B-E96830CE10A2}" type="presParOf" srcId="{CF366E3B-0DD1-422E-96CB-DA8233AEEBF9}" destId="{C24CB2BA-FC35-4D9A-B78E-8351C0F48F33}" srcOrd="1" destOrd="0" presId="urn:microsoft.com/office/officeart/2005/8/layout/orgChart1"/>
    <dgm:cxn modelId="{D3B805D9-0003-44C5-B7C4-7F0FE4E8FC51}" type="presParOf" srcId="{C24CB2BA-FC35-4D9A-B78E-8351C0F48F33}" destId="{54F3CDF6-B7F8-4590-B07A-AF7E2B44270E}" srcOrd="0" destOrd="0" presId="urn:microsoft.com/office/officeart/2005/8/layout/orgChart1"/>
    <dgm:cxn modelId="{DD786B25-EC7D-4462-A966-3186FAD4B535}" type="presParOf" srcId="{C24CB2BA-FC35-4D9A-B78E-8351C0F48F33}" destId="{5D79CD7A-8AF0-47C1-B9AE-ED6A84FD6A46}" srcOrd="1" destOrd="0" presId="urn:microsoft.com/office/officeart/2005/8/layout/orgChart1"/>
    <dgm:cxn modelId="{A366369B-8B9A-4802-97AF-34B02187DA54}" type="presParOf" srcId="{5D79CD7A-8AF0-47C1-B9AE-ED6A84FD6A46}" destId="{27453C3E-7B21-4E84-AF89-59528EC6188F}" srcOrd="0" destOrd="0" presId="urn:microsoft.com/office/officeart/2005/8/layout/orgChart1"/>
    <dgm:cxn modelId="{47667C84-29C3-433B-B99E-A2EB97CC793A}" type="presParOf" srcId="{27453C3E-7B21-4E84-AF89-59528EC6188F}" destId="{EA487784-4A80-4005-84F0-9713C58F8DB6}" srcOrd="0" destOrd="0" presId="urn:microsoft.com/office/officeart/2005/8/layout/orgChart1"/>
    <dgm:cxn modelId="{EFA28D83-5D24-4283-BFF9-C0B31865F84E}" type="presParOf" srcId="{27453C3E-7B21-4E84-AF89-59528EC6188F}" destId="{11EC2043-2988-4A51-941F-1C6DF040D036}" srcOrd="1" destOrd="0" presId="urn:microsoft.com/office/officeart/2005/8/layout/orgChart1"/>
    <dgm:cxn modelId="{63E26549-A236-4E40-A736-8FC68B5CB283}" type="presParOf" srcId="{5D79CD7A-8AF0-47C1-B9AE-ED6A84FD6A46}" destId="{F1D2D515-0174-48A7-A321-143613983F25}" srcOrd="1" destOrd="0" presId="urn:microsoft.com/office/officeart/2005/8/layout/orgChart1"/>
    <dgm:cxn modelId="{5F547D3D-3F39-4DD4-B436-C41790ADC995}" type="presParOf" srcId="{5D79CD7A-8AF0-47C1-B9AE-ED6A84FD6A46}" destId="{DC3C28A2-4401-40E2-81C6-93C1F3BB7F91}" srcOrd="2" destOrd="0" presId="urn:microsoft.com/office/officeart/2005/8/layout/orgChart1"/>
    <dgm:cxn modelId="{E0D6C26C-BBE6-4DE2-A6C6-05FC40739E56}" type="presParOf" srcId="{C24CB2BA-FC35-4D9A-B78E-8351C0F48F33}" destId="{BB614DF4-EE61-44BF-AA45-05D215CCB7C7}" srcOrd="2" destOrd="0" presId="urn:microsoft.com/office/officeart/2005/8/layout/orgChart1"/>
    <dgm:cxn modelId="{25AE6CA2-7F03-435D-A2D1-1A0704B3A54B}" type="presParOf" srcId="{C24CB2BA-FC35-4D9A-B78E-8351C0F48F33}" destId="{1A349E9F-05FF-44B2-9557-A8C53FCDE463}" srcOrd="3" destOrd="0" presId="urn:microsoft.com/office/officeart/2005/8/layout/orgChart1"/>
    <dgm:cxn modelId="{624375A5-8877-4295-A613-2CE5245FECFB}" type="presParOf" srcId="{1A349E9F-05FF-44B2-9557-A8C53FCDE463}" destId="{18EEE4EC-0F09-4CE7-85A8-45CB2EA7A016}" srcOrd="0" destOrd="0" presId="urn:microsoft.com/office/officeart/2005/8/layout/orgChart1"/>
    <dgm:cxn modelId="{0E632E87-8B4D-402B-9D05-416883A41FEC}" type="presParOf" srcId="{18EEE4EC-0F09-4CE7-85A8-45CB2EA7A016}" destId="{771DF64B-B97C-48BD-806B-9D267ECD5093}" srcOrd="0" destOrd="0" presId="urn:microsoft.com/office/officeart/2005/8/layout/orgChart1"/>
    <dgm:cxn modelId="{5120775A-FB41-460C-ADB9-A656961BD6B6}" type="presParOf" srcId="{18EEE4EC-0F09-4CE7-85A8-45CB2EA7A016}" destId="{B6DCED10-E6B2-4154-8718-5358F6D2407D}" srcOrd="1" destOrd="0" presId="urn:microsoft.com/office/officeart/2005/8/layout/orgChart1"/>
    <dgm:cxn modelId="{948D2846-0A8E-42DF-BA1D-D9CDC7D57E45}" type="presParOf" srcId="{1A349E9F-05FF-44B2-9557-A8C53FCDE463}" destId="{ABA0681E-54A1-4077-B032-B762C54AFC7C}" srcOrd="1" destOrd="0" presId="urn:microsoft.com/office/officeart/2005/8/layout/orgChart1"/>
    <dgm:cxn modelId="{639DF1ED-D590-4695-82A3-9CF4331A4BEE}" type="presParOf" srcId="{1A349E9F-05FF-44B2-9557-A8C53FCDE463}" destId="{789452F4-D3A5-4C05-96B8-030391B211AD}" srcOrd="2" destOrd="0" presId="urn:microsoft.com/office/officeart/2005/8/layout/orgChart1"/>
    <dgm:cxn modelId="{1F3F4E9F-9AD0-4F54-B19E-26ADEAA35E7B}" type="presParOf" srcId="{C24CB2BA-FC35-4D9A-B78E-8351C0F48F33}" destId="{350454EE-A010-4FEA-8C99-96FBF79C3094}" srcOrd="4" destOrd="0" presId="urn:microsoft.com/office/officeart/2005/8/layout/orgChart1"/>
    <dgm:cxn modelId="{7742BE83-5981-4ABD-82CC-4A1713AE750A}" type="presParOf" srcId="{C24CB2BA-FC35-4D9A-B78E-8351C0F48F33}" destId="{7BFDBDA0-D90D-4CF3-AFBD-08D2C8362AA4}" srcOrd="5" destOrd="0" presId="urn:microsoft.com/office/officeart/2005/8/layout/orgChart1"/>
    <dgm:cxn modelId="{658559E1-F792-4D7D-A40C-ABF6111D3D4C}" type="presParOf" srcId="{7BFDBDA0-D90D-4CF3-AFBD-08D2C8362AA4}" destId="{C779CDF7-78F8-455F-89FD-70DB0A81E722}" srcOrd="0" destOrd="0" presId="urn:microsoft.com/office/officeart/2005/8/layout/orgChart1"/>
    <dgm:cxn modelId="{500B532F-3E02-4A78-837E-458D9945A8CC}" type="presParOf" srcId="{C779CDF7-78F8-455F-89FD-70DB0A81E722}" destId="{81D6CDBF-3C8F-41B6-8E4C-8CCC69C9A9D0}" srcOrd="0" destOrd="0" presId="urn:microsoft.com/office/officeart/2005/8/layout/orgChart1"/>
    <dgm:cxn modelId="{596F11EC-AAE3-49A3-947C-A4B210202572}" type="presParOf" srcId="{C779CDF7-78F8-455F-89FD-70DB0A81E722}" destId="{5405E608-BB3A-4BD7-A78C-E0BD38ED9697}" srcOrd="1" destOrd="0" presId="urn:microsoft.com/office/officeart/2005/8/layout/orgChart1"/>
    <dgm:cxn modelId="{71DA70F1-E5BD-469B-BA7D-EBB6FEAB5B0F}" type="presParOf" srcId="{7BFDBDA0-D90D-4CF3-AFBD-08D2C8362AA4}" destId="{E7CDF8FB-5D98-48F0-AF9A-AFB5E6ABD900}" srcOrd="1" destOrd="0" presId="urn:microsoft.com/office/officeart/2005/8/layout/orgChart1"/>
    <dgm:cxn modelId="{5A8BCE70-225D-4DCA-9482-60BAD8D4A25D}" type="presParOf" srcId="{7BFDBDA0-D90D-4CF3-AFBD-08D2C8362AA4}" destId="{3E73E89D-87E1-48C6-9B1C-A7EDA91C1D1E}" srcOrd="2" destOrd="0" presId="urn:microsoft.com/office/officeart/2005/8/layout/orgChart1"/>
    <dgm:cxn modelId="{A16DB6BB-3FED-48AD-B493-25A094670A8C}" type="presParOf" srcId="{CF366E3B-0DD1-422E-96CB-DA8233AEEBF9}" destId="{B6497046-1E10-4486-B7D8-E8C3CE0AE2BF}" srcOrd="2" destOrd="0" presId="urn:microsoft.com/office/officeart/2005/8/layout/orgChart1"/>
    <dgm:cxn modelId="{28F33A0A-635E-4862-9429-C8F665D60658}" type="presParOf" srcId="{CC8B1E47-4C54-4A8A-B197-4984B8037E92}" destId="{E3EB0257-90D6-4E89-87BE-C770626BDEC4}" srcOrd="2" destOrd="0" presId="urn:microsoft.com/office/officeart/2005/8/layout/orgChart1"/>
    <dgm:cxn modelId="{581A0B7C-77FC-4CE5-AD53-E0372A443ED5}" type="presParOf" srcId="{CC8B1E47-4C54-4A8A-B197-4984B8037E92}" destId="{43C63612-45B9-4537-A379-233A882995F7}" srcOrd="3" destOrd="0" presId="urn:microsoft.com/office/officeart/2005/8/layout/orgChart1"/>
    <dgm:cxn modelId="{CB9FF049-992F-4B96-96F6-1A928F6DB52B}" type="presParOf" srcId="{43C63612-45B9-4537-A379-233A882995F7}" destId="{A94E06FE-4DF7-48FA-9A38-16391FB33EEA}" srcOrd="0" destOrd="0" presId="urn:microsoft.com/office/officeart/2005/8/layout/orgChart1"/>
    <dgm:cxn modelId="{88D5B4E7-1DD7-4DAF-AB89-597762417DEE}" type="presParOf" srcId="{A94E06FE-4DF7-48FA-9A38-16391FB33EEA}" destId="{A5A4C983-8D9F-4EF4-8B1F-774F4B8B7922}" srcOrd="0" destOrd="0" presId="urn:microsoft.com/office/officeart/2005/8/layout/orgChart1"/>
    <dgm:cxn modelId="{85A2F96B-EACA-4ACB-8FD7-137A50C3C6F2}" type="presParOf" srcId="{A94E06FE-4DF7-48FA-9A38-16391FB33EEA}" destId="{03B908BC-7766-4B51-ADD4-AA81A82F0C4E}" srcOrd="1" destOrd="0" presId="urn:microsoft.com/office/officeart/2005/8/layout/orgChart1"/>
    <dgm:cxn modelId="{C66128FC-E794-4AE1-8CBC-919C68BF183B}" type="presParOf" srcId="{43C63612-45B9-4537-A379-233A882995F7}" destId="{C08AA867-0405-4591-B5AD-22CA8D3BAAFB}" srcOrd="1" destOrd="0" presId="urn:microsoft.com/office/officeart/2005/8/layout/orgChart1"/>
    <dgm:cxn modelId="{854BA16B-2105-4A82-B373-5FFF3D6DF6BA}" type="presParOf" srcId="{C08AA867-0405-4591-B5AD-22CA8D3BAAFB}" destId="{2D2FDB5C-6C62-44E2-B0ED-ADC0D8BE6D82}" srcOrd="0" destOrd="0" presId="urn:microsoft.com/office/officeart/2005/8/layout/orgChart1"/>
    <dgm:cxn modelId="{19C05F51-4845-4D84-B589-3C9553797696}" type="presParOf" srcId="{C08AA867-0405-4591-B5AD-22CA8D3BAAFB}" destId="{4154EC15-90D6-41C1-9573-354B248B5519}" srcOrd="1" destOrd="0" presId="urn:microsoft.com/office/officeart/2005/8/layout/orgChart1"/>
    <dgm:cxn modelId="{848AD9EE-8784-457A-A88E-553ED3B2CECB}" type="presParOf" srcId="{4154EC15-90D6-41C1-9573-354B248B5519}" destId="{3B108C4C-0E12-4C99-B53D-8D82559CADBD}" srcOrd="0" destOrd="0" presId="urn:microsoft.com/office/officeart/2005/8/layout/orgChart1"/>
    <dgm:cxn modelId="{44A1685C-1291-4352-9DE8-3C69906D30DD}" type="presParOf" srcId="{3B108C4C-0E12-4C99-B53D-8D82559CADBD}" destId="{0BA95CA7-E982-4BB2-97B3-F8B758889A00}" srcOrd="0" destOrd="0" presId="urn:microsoft.com/office/officeart/2005/8/layout/orgChart1"/>
    <dgm:cxn modelId="{7A73C960-715B-463F-92FF-66548E51A04C}" type="presParOf" srcId="{3B108C4C-0E12-4C99-B53D-8D82559CADBD}" destId="{7B0E4EF7-ED5D-43F5-865B-A8F050756236}" srcOrd="1" destOrd="0" presId="urn:microsoft.com/office/officeart/2005/8/layout/orgChart1"/>
    <dgm:cxn modelId="{635C723A-4AF5-4F29-8C76-EBB287D011F9}" type="presParOf" srcId="{4154EC15-90D6-41C1-9573-354B248B5519}" destId="{4120BA7F-F9E8-4318-BC14-8D20DDD7D8B9}" srcOrd="1" destOrd="0" presId="urn:microsoft.com/office/officeart/2005/8/layout/orgChart1"/>
    <dgm:cxn modelId="{2826F01C-93C8-4FE8-A523-B47899918AA8}" type="presParOf" srcId="{4154EC15-90D6-41C1-9573-354B248B5519}" destId="{59C65857-CC18-4415-B6A6-75629616B6F9}" srcOrd="2" destOrd="0" presId="urn:microsoft.com/office/officeart/2005/8/layout/orgChart1"/>
    <dgm:cxn modelId="{9EB68057-FB9F-4D5F-884F-EC997F186D35}" type="presParOf" srcId="{C08AA867-0405-4591-B5AD-22CA8D3BAAFB}" destId="{848E2FE5-674A-4145-AC06-F810C41A0893}" srcOrd="2" destOrd="0" presId="urn:microsoft.com/office/officeart/2005/8/layout/orgChart1"/>
    <dgm:cxn modelId="{E3EFF85C-1056-42B4-A662-23FCD34953D3}" type="presParOf" srcId="{C08AA867-0405-4591-B5AD-22CA8D3BAAFB}" destId="{A17F39A8-BEB0-4CD4-99A9-EFEAD41ECE3C}" srcOrd="3" destOrd="0" presId="urn:microsoft.com/office/officeart/2005/8/layout/orgChart1"/>
    <dgm:cxn modelId="{BD107F7D-6037-45BE-A593-D5A23C1071A6}" type="presParOf" srcId="{A17F39A8-BEB0-4CD4-99A9-EFEAD41ECE3C}" destId="{16383A2C-A124-4E2C-8C5B-31193E53217B}" srcOrd="0" destOrd="0" presId="urn:microsoft.com/office/officeart/2005/8/layout/orgChart1"/>
    <dgm:cxn modelId="{B18D64D4-291A-4319-82B1-3929C1DCF23F}" type="presParOf" srcId="{16383A2C-A124-4E2C-8C5B-31193E53217B}" destId="{63B062B2-E08F-47BD-9033-27E9CCF2C035}" srcOrd="0" destOrd="0" presId="urn:microsoft.com/office/officeart/2005/8/layout/orgChart1"/>
    <dgm:cxn modelId="{C8855E12-A2E8-4F26-B6A8-537152FBE981}" type="presParOf" srcId="{16383A2C-A124-4E2C-8C5B-31193E53217B}" destId="{D06CA95D-13C9-46E8-87ED-58C3A4DC5FCD}" srcOrd="1" destOrd="0" presId="urn:microsoft.com/office/officeart/2005/8/layout/orgChart1"/>
    <dgm:cxn modelId="{5EDA96DB-930F-49F2-9885-790E3C31643C}" type="presParOf" srcId="{A17F39A8-BEB0-4CD4-99A9-EFEAD41ECE3C}" destId="{59AA2F68-3B0A-4D76-B624-A563B6A37E46}" srcOrd="1" destOrd="0" presId="urn:microsoft.com/office/officeart/2005/8/layout/orgChart1"/>
    <dgm:cxn modelId="{CC827774-20A4-486D-8F7B-CE49A1DECB25}" type="presParOf" srcId="{A17F39A8-BEB0-4CD4-99A9-EFEAD41ECE3C}" destId="{61BBA088-A5CB-4F18-89EA-00F825C950CB}" srcOrd="2" destOrd="0" presId="urn:microsoft.com/office/officeart/2005/8/layout/orgChart1"/>
    <dgm:cxn modelId="{0638F0BD-FA3C-4546-ABF5-6B1F1C4B6610}" type="presParOf" srcId="{43C63612-45B9-4537-A379-233A882995F7}" destId="{66E592A7-2663-4E3C-8CDB-C823E180ADCD}" srcOrd="2" destOrd="0" presId="urn:microsoft.com/office/officeart/2005/8/layout/orgChart1"/>
    <dgm:cxn modelId="{F2D8EF89-A045-438E-AC6F-55F67B5CE1CD}" type="presParOf" srcId="{CC8B1E47-4C54-4A8A-B197-4984B8037E92}" destId="{819DF8B9-1756-4F0F-8019-443E3F5E3134}" srcOrd="4" destOrd="0" presId="urn:microsoft.com/office/officeart/2005/8/layout/orgChart1"/>
    <dgm:cxn modelId="{809EBC85-71B3-4085-BAE2-A31693DD43CB}" type="presParOf" srcId="{CC8B1E47-4C54-4A8A-B197-4984B8037E92}" destId="{8C77A7B9-4CD0-4943-92A1-9710BE677BCE}" srcOrd="5" destOrd="0" presId="urn:microsoft.com/office/officeart/2005/8/layout/orgChart1"/>
    <dgm:cxn modelId="{4CDD363C-6607-40B1-A97F-FEA14D31962C}" type="presParOf" srcId="{8C77A7B9-4CD0-4943-92A1-9710BE677BCE}" destId="{75FE50FC-B053-4D50-95E2-2219B32EAAEA}" srcOrd="0" destOrd="0" presId="urn:microsoft.com/office/officeart/2005/8/layout/orgChart1"/>
    <dgm:cxn modelId="{B7A306FB-03C7-430E-90AA-83C1C45F6D90}" type="presParOf" srcId="{75FE50FC-B053-4D50-95E2-2219B32EAAEA}" destId="{E6815EC2-517E-4813-B2A0-126438211441}" srcOrd="0" destOrd="0" presId="urn:microsoft.com/office/officeart/2005/8/layout/orgChart1"/>
    <dgm:cxn modelId="{045F3DA7-2979-4DE1-816B-9D9195287556}" type="presParOf" srcId="{75FE50FC-B053-4D50-95E2-2219B32EAAEA}" destId="{F8AD1095-D757-4EC2-9529-0FE34CD8BCF2}" srcOrd="1" destOrd="0" presId="urn:microsoft.com/office/officeart/2005/8/layout/orgChart1"/>
    <dgm:cxn modelId="{0BBD96DB-F401-4E65-B2E6-6BF728FA706D}" type="presParOf" srcId="{8C77A7B9-4CD0-4943-92A1-9710BE677BCE}" destId="{E4555C64-E585-4B75-98C5-9A2531F19964}" srcOrd="1" destOrd="0" presId="urn:microsoft.com/office/officeart/2005/8/layout/orgChart1"/>
    <dgm:cxn modelId="{7220937D-515C-475F-9EA3-E4D5BF3E509A}" type="presParOf" srcId="{8C77A7B9-4CD0-4943-92A1-9710BE677BCE}" destId="{3605115B-403E-40BE-8CC1-C16FC229692D}" srcOrd="2" destOrd="0" presId="urn:microsoft.com/office/officeart/2005/8/layout/orgChart1"/>
    <dgm:cxn modelId="{C0313B1E-3E6A-41B0-881D-587664BE7621}" type="presParOf" srcId="{CC8B1E47-4C54-4A8A-B197-4984B8037E92}" destId="{12A85EFC-CF10-4963-83AC-6F71EA187943}" srcOrd="6" destOrd="0" presId="urn:microsoft.com/office/officeart/2005/8/layout/orgChart1"/>
    <dgm:cxn modelId="{78707C1A-E6DA-443E-9A79-860A48769634}" type="presParOf" srcId="{CC8B1E47-4C54-4A8A-B197-4984B8037E92}" destId="{E1318AC2-097B-4B4F-9308-64471632ABBA}" srcOrd="7" destOrd="0" presId="urn:microsoft.com/office/officeart/2005/8/layout/orgChart1"/>
    <dgm:cxn modelId="{2AE88339-58A3-446C-BDC5-21240EBD9D27}" type="presParOf" srcId="{E1318AC2-097B-4B4F-9308-64471632ABBA}" destId="{9F27ABAE-30C5-44DF-962D-7146A4206A78}" srcOrd="0" destOrd="0" presId="urn:microsoft.com/office/officeart/2005/8/layout/orgChart1"/>
    <dgm:cxn modelId="{6B703DAF-56D1-4E46-9B75-9F1DF2D4C621}" type="presParOf" srcId="{9F27ABAE-30C5-44DF-962D-7146A4206A78}" destId="{2B1A53CE-DE7D-4D8F-A1AA-02097F5D17A6}" srcOrd="0" destOrd="0" presId="urn:microsoft.com/office/officeart/2005/8/layout/orgChart1"/>
    <dgm:cxn modelId="{D7C2E384-84D6-434D-81D4-AD4D57ECB95A}" type="presParOf" srcId="{9F27ABAE-30C5-44DF-962D-7146A4206A78}" destId="{01E40F6E-2070-4224-8AD7-6277A0F9B449}" srcOrd="1" destOrd="0" presId="urn:microsoft.com/office/officeart/2005/8/layout/orgChart1"/>
    <dgm:cxn modelId="{F1191CAA-ED4D-49C7-9540-D2D5D4E9CA0E}" type="presParOf" srcId="{E1318AC2-097B-4B4F-9308-64471632ABBA}" destId="{DE427674-6783-4B14-9750-75F3DDAEBC16}" srcOrd="1" destOrd="0" presId="urn:microsoft.com/office/officeart/2005/8/layout/orgChart1"/>
    <dgm:cxn modelId="{9F92A6FE-CF37-4C9C-9C1C-8B502F765053}" type="presParOf" srcId="{E1318AC2-097B-4B4F-9308-64471632ABBA}" destId="{3A405112-EE26-472E-8586-20E015EC3866}" srcOrd="2" destOrd="0" presId="urn:microsoft.com/office/officeart/2005/8/layout/orgChart1"/>
    <dgm:cxn modelId="{D16F61A4-DAAC-4A5A-9341-8C43165DB650}" type="presParOf" srcId="{F1AA58BA-64C8-4253-B5D5-BA011EF84D4D}" destId="{41FBE4B9-A4BF-43FB-900C-1C58B7030EB3}" srcOrd="2" destOrd="0" presId="urn:microsoft.com/office/officeart/2005/8/layout/orgChart1"/>
    <dgm:cxn modelId="{87633676-3D88-44F5-8D13-18FF18EDA418}" type="presParOf" srcId="{F82728AF-A317-43CC-BEE0-1C5A655569EA}" destId="{68C2EEFE-FFF3-4590-903E-0174144B3381}" srcOrd="8" destOrd="0" presId="urn:microsoft.com/office/officeart/2005/8/layout/orgChart1"/>
    <dgm:cxn modelId="{68BF5315-663E-4D4D-89A2-099A3970F997}" type="presParOf" srcId="{F82728AF-A317-43CC-BEE0-1C5A655569EA}" destId="{4CEB25C7-FBAB-4A54-B789-8F0A957BDEB4}" srcOrd="9" destOrd="0" presId="urn:microsoft.com/office/officeart/2005/8/layout/orgChart1"/>
    <dgm:cxn modelId="{B09E0863-D96A-47CA-B632-7239FCBDA087}" type="presParOf" srcId="{4CEB25C7-FBAB-4A54-B789-8F0A957BDEB4}" destId="{9434D259-E206-4C84-B711-90E0E0B084A4}" srcOrd="0" destOrd="0" presId="urn:microsoft.com/office/officeart/2005/8/layout/orgChart1"/>
    <dgm:cxn modelId="{79F9554A-F3D5-459B-90C3-C0BB0604D140}" type="presParOf" srcId="{9434D259-E206-4C84-B711-90E0E0B084A4}" destId="{3770501C-50DF-4B16-85C6-1CA660AFA1E3}" srcOrd="0" destOrd="0" presId="urn:microsoft.com/office/officeart/2005/8/layout/orgChart1"/>
    <dgm:cxn modelId="{D7DB68D6-235D-4C59-9AC5-5564EB2E4A42}" type="presParOf" srcId="{9434D259-E206-4C84-B711-90E0E0B084A4}" destId="{282883BF-C715-4EE5-84EB-390A3EF4A61E}" srcOrd="1" destOrd="0" presId="urn:microsoft.com/office/officeart/2005/8/layout/orgChart1"/>
    <dgm:cxn modelId="{D2A606D6-ACFA-47AE-9FE2-F4EBC0C89E11}" type="presParOf" srcId="{4CEB25C7-FBAB-4A54-B789-8F0A957BDEB4}" destId="{E4FE9CA8-4903-434E-BB51-B6C67CB0E373}" srcOrd="1" destOrd="0" presId="urn:microsoft.com/office/officeart/2005/8/layout/orgChart1"/>
    <dgm:cxn modelId="{3F1BF700-10D3-4ED1-B2EA-E4DC6743AEA4}" type="presParOf" srcId="{E4FE9CA8-4903-434E-BB51-B6C67CB0E373}" destId="{BFFC3B14-3789-40C4-A2EB-1D315CD0A420}" srcOrd="0" destOrd="0" presId="urn:microsoft.com/office/officeart/2005/8/layout/orgChart1"/>
    <dgm:cxn modelId="{648461ED-BB78-435C-97F9-5E624D38ACC6}" type="presParOf" srcId="{E4FE9CA8-4903-434E-BB51-B6C67CB0E373}" destId="{A1927C14-9CED-4604-9120-7315604BC640}" srcOrd="1" destOrd="0" presId="urn:microsoft.com/office/officeart/2005/8/layout/orgChart1"/>
    <dgm:cxn modelId="{003F3307-C773-4856-95DF-B93FB0508DB7}" type="presParOf" srcId="{A1927C14-9CED-4604-9120-7315604BC640}" destId="{F75C45B5-21C2-4BEB-8FD1-CC95A951A195}" srcOrd="0" destOrd="0" presId="urn:microsoft.com/office/officeart/2005/8/layout/orgChart1"/>
    <dgm:cxn modelId="{13E4D6C4-5AD6-40C2-AF58-029B1EBBEF6F}" type="presParOf" srcId="{F75C45B5-21C2-4BEB-8FD1-CC95A951A195}" destId="{8AB248FB-7BD3-4669-BB43-A2E167131C6B}" srcOrd="0" destOrd="0" presId="urn:microsoft.com/office/officeart/2005/8/layout/orgChart1"/>
    <dgm:cxn modelId="{EDB1D767-62B4-499E-8AE6-7F30E902C222}" type="presParOf" srcId="{F75C45B5-21C2-4BEB-8FD1-CC95A951A195}" destId="{5703284E-6E2C-4482-95F5-8CAC0F193891}" srcOrd="1" destOrd="0" presId="urn:microsoft.com/office/officeart/2005/8/layout/orgChart1"/>
    <dgm:cxn modelId="{C7CB363E-D52E-4F1E-AC0E-1448579845DD}" type="presParOf" srcId="{A1927C14-9CED-4604-9120-7315604BC640}" destId="{2C2B40E9-F255-4D3B-AA17-02B0492592BE}" srcOrd="1" destOrd="0" presId="urn:microsoft.com/office/officeart/2005/8/layout/orgChart1"/>
    <dgm:cxn modelId="{5FAE89D4-07C1-4C65-90F4-90963CF3EB12}" type="presParOf" srcId="{2C2B40E9-F255-4D3B-AA17-02B0492592BE}" destId="{452418A7-E26F-49C2-BF27-1471E2EAEB94}" srcOrd="0" destOrd="0" presId="urn:microsoft.com/office/officeart/2005/8/layout/orgChart1"/>
    <dgm:cxn modelId="{976C5248-C34A-429A-A11C-74EBEC00036A}" type="presParOf" srcId="{2C2B40E9-F255-4D3B-AA17-02B0492592BE}" destId="{69988A95-CC83-4EC0-9C23-F8D28189302A}" srcOrd="1" destOrd="0" presId="urn:microsoft.com/office/officeart/2005/8/layout/orgChart1"/>
    <dgm:cxn modelId="{95D3D7A1-F7EF-4451-ADF4-ADE9DA9F1BBC}" type="presParOf" srcId="{69988A95-CC83-4EC0-9C23-F8D28189302A}" destId="{2820131F-62C9-4CD7-9076-A8DDD02ABAA7}" srcOrd="0" destOrd="0" presId="urn:microsoft.com/office/officeart/2005/8/layout/orgChart1"/>
    <dgm:cxn modelId="{2F34E81C-36B0-4340-B8A9-25D1586CA623}" type="presParOf" srcId="{2820131F-62C9-4CD7-9076-A8DDD02ABAA7}" destId="{FE9C0DFE-C28C-4E7C-A58B-AE472AF12729}" srcOrd="0" destOrd="0" presId="urn:microsoft.com/office/officeart/2005/8/layout/orgChart1"/>
    <dgm:cxn modelId="{74821A3E-1BA9-4670-8E4A-2C5EF8E35DDB}" type="presParOf" srcId="{2820131F-62C9-4CD7-9076-A8DDD02ABAA7}" destId="{8781E613-383C-4264-AA3B-41A0134D31A9}" srcOrd="1" destOrd="0" presId="urn:microsoft.com/office/officeart/2005/8/layout/orgChart1"/>
    <dgm:cxn modelId="{DF77C515-1034-480A-A0D8-E088F4EC6C62}" type="presParOf" srcId="{69988A95-CC83-4EC0-9C23-F8D28189302A}" destId="{4F9AB279-4C66-4B57-8FE5-B327B07DA303}" srcOrd="1" destOrd="0" presId="urn:microsoft.com/office/officeart/2005/8/layout/orgChart1"/>
    <dgm:cxn modelId="{FD1A235A-2C86-4967-91CC-E7241A255CC0}" type="presParOf" srcId="{69988A95-CC83-4EC0-9C23-F8D28189302A}" destId="{48E79282-C174-4A04-A81A-BFF52C11D7E9}" srcOrd="2" destOrd="0" presId="urn:microsoft.com/office/officeart/2005/8/layout/orgChart1"/>
    <dgm:cxn modelId="{A160CDE0-462A-4272-831B-0CC50D1BF484}" type="presParOf" srcId="{2C2B40E9-F255-4D3B-AA17-02B0492592BE}" destId="{247C644C-0581-4AD5-9A0D-F98DBD2F6BBE}" srcOrd="2" destOrd="0" presId="urn:microsoft.com/office/officeart/2005/8/layout/orgChart1"/>
    <dgm:cxn modelId="{29E2BC75-412D-4C19-8F49-6BFFCEDB9468}" type="presParOf" srcId="{2C2B40E9-F255-4D3B-AA17-02B0492592BE}" destId="{38FA3271-C396-4D6C-B5B1-763BD9BC00F2}" srcOrd="3" destOrd="0" presId="urn:microsoft.com/office/officeart/2005/8/layout/orgChart1"/>
    <dgm:cxn modelId="{5E6C0E8C-3C41-402D-BD7D-0C4932015A4F}" type="presParOf" srcId="{38FA3271-C396-4D6C-B5B1-763BD9BC00F2}" destId="{9C59C38B-322A-46C4-BAC8-64B9712CFF04}" srcOrd="0" destOrd="0" presId="urn:microsoft.com/office/officeart/2005/8/layout/orgChart1"/>
    <dgm:cxn modelId="{8B3EE730-28EA-42D3-BC9D-E3D53C1BD0B4}" type="presParOf" srcId="{9C59C38B-322A-46C4-BAC8-64B9712CFF04}" destId="{46329880-2444-4751-AD29-4686783720AF}" srcOrd="0" destOrd="0" presId="urn:microsoft.com/office/officeart/2005/8/layout/orgChart1"/>
    <dgm:cxn modelId="{9485D804-45FC-400F-B939-C1E542C0C23C}" type="presParOf" srcId="{9C59C38B-322A-46C4-BAC8-64B9712CFF04}" destId="{1BA9B210-9E66-4012-A35C-C0C032FD3FCD}" srcOrd="1" destOrd="0" presId="urn:microsoft.com/office/officeart/2005/8/layout/orgChart1"/>
    <dgm:cxn modelId="{F343475A-F9FA-4E51-92DD-4A5881635FAA}" type="presParOf" srcId="{38FA3271-C396-4D6C-B5B1-763BD9BC00F2}" destId="{A8DD5E28-0711-4A76-8CC3-A4035F2C513E}" srcOrd="1" destOrd="0" presId="urn:microsoft.com/office/officeart/2005/8/layout/orgChart1"/>
    <dgm:cxn modelId="{ACCA03CE-3EC6-4DED-AA14-141A6F147DCC}" type="presParOf" srcId="{38FA3271-C396-4D6C-B5B1-763BD9BC00F2}" destId="{B4212783-B963-4B5E-B48D-4499FB18B7BF}" srcOrd="2" destOrd="0" presId="urn:microsoft.com/office/officeart/2005/8/layout/orgChart1"/>
    <dgm:cxn modelId="{18FD3403-529D-414B-8ECC-D02D1891076B}" type="presParOf" srcId="{A1927C14-9CED-4604-9120-7315604BC640}" destId="{ABB66210-1E13-403C-8257-2D83AC20EB81}" srcOrd="2" destOrd="0" presId="urn:microsoft.com/office/officeart/2005/8/layout/orgChart1"/>
    <dgm:cxn modelId="{4495A3C4-79D8-439D-82EB-0633A7D2EB39}" type="presParOf" srcId="{E4FE9CA8-4903-434E-BB51-B6C67CB0E373}" destId="{F2B48702-FDCF-4ACC-B9F1-66D9E7C32ED8}" srcOrd="2" destOrd="0" presId="urn:microsoft.com/office/officeart/2005/8/layout/orgChart1"/>
    <dgm:cxn modelId="{C35F3C8B-DF23-40E4-A5DF-3411C5A2DFCB}" type="presParOf" srcId="{E4FE9CA8-4903-434E-BB51-B6C67CB0E373}" destId="{0EFCF05F-7A33-4A6E-9564-222ECF1D144E}" srcOrd="3" destOrd="0" presId="urn:microsoft.com/office/officeart/2005/8/layout/orgChart1"/>
    <dgm:cxn modelId="{7F95B93A-4AAA-4D3B-87E7-49C7BE3AEA48}" type="presParOf" srcId="{0EFCF05F-7A33-4A6E-9564-222ECF1D144E}" destId="{6F5BA59F-6B43-44F3-8DB3-4A427A64B32A}" srcOrd="0" destOrd="0" presId="urn:microsoft.com/office/officeart/2005/8/layout/orgChart1"/>
    <dgm:cxn modelId="{B83ACEE5-5484-4D51-BE3F-EE27FBE61D78}" type="presParOf" srcId="{6F5BA59F-6B43-44F3-8DB3-4A427A64B32A}" destId="{A8DF7F3C-72DD-44EC-B084-28DB02C47FB0}" srcOrd="0" destOrd="0" presId="urn:microsoft.com/office/officeart/2005/8/layout/orgChart1"/>
    <dgm:cxn modelId="{C51CEA43-137C-4E7B-9E9B-9B47294633A6}" type="presParOf" srcId="{6F5BA59F-6B43-44F3-8DB3-4A427A64B32A}" destId="{989ABE97-12C1-481C-AE7D-AB8A68ED58FA}" srcOrd="1" destOrd="0" presId="urn:microsoft.com/office/officeart/2005/8/layout/orgChart1"/>
    <dgm:cxn modelId="{6AB7E4DE-A4DB-4D55-B4E6-A1DA0BCDC983}" type="presParOf" srcId="{0EFCF05F-7A33-4A6E-9564-222ECF1D144E}" destId="{326B3E83-B014-4141-BEAF-302B2D05C3F3}" srcOrd="1" destOrd="0" presId="urn:microsoft.com/office/officeart/2005/8/layout/orgChart1"/>
    <dgm:cxn modelId="{C692DB65-9D4D-496A-A85A-538D6B746D75}" type="presParOf" srcId="{0EFCF05F-7A33-4A6E-9564-222ECF1D144E}" destId="{DE8AC784-6C87-4125-9730-D7A6DEC5F287}" srcOrd="2" destOrd="0" presId="urn:microsoft.com/office/officeart/2005/8/layout/orgChart1"/>
    <dgm:cxn modelId="{927010FC-48BD-4B76-960D-81176F4568D6}" type="presParOf" srcId="{E4FE9CA8-4903-434E-BB51-B6C67CB0E373}" destId="{48B7714D-2C63-40F6-B6C5-0BEDB73A8E3D}" srcOrd="4" destOrd="0" presId="urn:microsoft.com/office/officeart/2005/8/layout/orgChart1"/>
    <dgm:cxn modelId="{A5F77A88-0153-4630-88F3-9B9D3DEB3EFA}" type="presParOf" srcId="{E4FE9CA8-4903-434E-BB51-B6C67CB0E373}" destId="{86A85A4F-8658-434A-A473-6D334B6B2A48}" srcOrd="5" destOrd="0" presId="urn:microsoft.com/office/officeart/2005/8/layout/orgChart1"/>
    <dgm:cxn modelId="{1E709C88-1E8D-4310-86B8-8E291BAEB074}" type="presParOf" srcId="{86A85A4F-8658-434A-A473-6D334B6B2A48}" destId="{AB451239-C992-468A-8C23-828215B4154D}" srcOrd="0" destOrd="0" presId="urn:microsoft.com/office/officeart/2005/8/layout/orgChart1"/>
    <dgm:cxn modelId="{23475F5C-2625-48A9-BCB9-8C4D1CB57557}" type="presParOf" srcId="{AB451239-C992-468A-8C23-828215B4154D}" destId="{1E16030E-B97B-4E8F-9E56-5748D96D0279}" srcOrd="0" destOrd="0" presId="urn:microsoft.com/office/officeart/2005/8/layout/orgChart1"/>
    <dgm:cxn modelId="{7C794597-0E52-4C8B-B378-001692F0F8FC}" type="presParOf" srcId="{AB451239-C992-468A-8C23-828215B4154D}" destId="{DC49231E-FD94-46BA-9127-AB5DAF3AB7B2}" srcOrd="1" destOrd="0" presId="urn:microsoft.com/office/officeart/2005/8/layout/orgChart1"/>
    <dgm:cxn modelId="{ACBC8814-A641-4B6B-8EA1-E285E39227D8}" type="presParOf" srcId="{86A85A4F-8658-434A-A473-6D334B6B2A48}" destId="{8113C5B0-17AB-451F-8467-F65E14C7EDA5}" srcOrd="1" destOrd="0" presId="urn:microsoft.com/office/officeart/2005/8/layout/orgChart1"/>
    <dgm:cxn modelId="{82B89D42-EAA7-4F7E-8086-5AF620295717}" type="presParOf" srcId="{86A85A4F-8658-434A-A473-6D334B6B2A48}" destId="{19C766E0-7EC9-4C96-BAF6-8044FF3F0AAB}" srcOrd="2" destOrd="0" presId="urn:microsoft.com/office/officeart/2005/8/layout/orgChart1"/>
    <dgm:cxn modelId="{71F47330-5AF2-47E2-A9EB-D5391497A21E}" type="presParOf" srcId="{4CEB25C7-FBAB-4A54-B789-8F0A957BDEB4}" destId="{FF5D7DCA-7A4B-4FD9-B178-27ADB6A638B7}" srcOrd="2" destOrd="0" presId="urn:microsoft.com/office/officeart/2005/8/layout/orgChart1"/>
    <dgm:cxn modelId="{86B05AF1-0DE6-4370-A3AE-492752FE8E87}" type="presParOf" srcId="{F82728AF-A317-43CC-BEE0-1C5A655569EA}" destId="{93527016-C41A-49C6-8FD5-70D23D321538}" srcOrd="10" destOrd="0" presId="urn:microsoft.com/office/officeart/2005/8/layout/orgChart1"/>
    <dgm:cxn modelId="{3C6A796B-99A8-4878-8492-8D06588B5A9C}" type="presParOf" srcId="{F82728AF-A317-43CC-BEE0-1C5A655569EA}" destId="{B2D985E6-7743-4838-BB17-B0A0D44B007A}" srcOrd="11" destOrd="0" presId="urn:microsoft.com/office/officeart/2005/8/layout/orgChart1"/>
    <dgm:cxn modelId="{CD444185-FE6F-495E-B1DE-ABABEC63A0B0}" type="presParOf" srcId="{B2D985E6-7743-4838-BB17-B0A0D44B007A}" destId="{EB0AFA81-5E2D-4391-90B2-E63140C02657}" srcOrd="0" destOrd="0" presId="urn:microsoft.com/office/officeart/2005/8/layout/orgChart1"/>
    <dgm:cxn modelId="{DD0C4EA6-69B6-4D59-B3C9-9B0D1A78460A}" type="presParOf" srcId="{EB0AFA81-5E2D-4391-90B2-E63140C02657}" destId="{96CEC549-B94F-46BA-98C8-D73FEBC91A16}" srcOrd="0" destOrd="0" presId="urn:microsoft.com/office/officeart/2005/8/layout/orgChart1"/>
    <dgm:cxn modelId="{B9C6334F-5596-473D-BAA5-F4FD3EB7B59A}" type="presParOf" srcId="{EB0AFA81-5E2D-4391-90B2-E63140C02657}" destId="{B7321A86-5FCB-4C00-97DE-1EF31B0ACEF9}" srcOrd="1" destOrd="0" presId="urn:microsoft.com/office/officeart/2005/8/layout/orgChart1"/>
    <dgm:cxn modelId="{D2C69686-9371-4111-93A4-A50AEB31BCB9}" type="presParOf" srcId="{B2D985E6-7743-4838-BB17-B0A0D44B007A}" destId="{9985C03C-BF5F-4B0C-A1E7-1563C138D12F}" srcOrd="1" destOrd="0" presId="urn:microsoft.com/office/officeart/2005/8/layout/orgChart1"/>
    <dgm:cxn modelId="{65E3FB6D-B662-4D08-8CE5-56A2AF696B49}" type="presParOf" srcId="{9985C03C-BF5F-4B0C-A1E7-1563C138D12F}" destId="{CDE12021-3655-4FB4-9C81-838523AF9E4A}" srcOrd="0" destOrd="0" presId="urn:microsoft.com/office/officeart/2005/8/layout/orgChart1"/>
    <dgm:cxn modelId="{99F1B2DE-3EC1-44EE-AAAA-FBB8B0E57D65}" type="presParOf" srcId="{9985C03C-BF5F-4B0C-A1E7-1563C138D12F}" destId="{B13E5C6E-85E9-4F69-98F0-697037C8ACE1}" srcOrd="1" destOrd="0" presId="urn:microsoft.com/office/officeart/2005/8/layout/orgChart1"/>
    <dgm:cxn modelId="{77B8C12C-BBCB-47F9-A298-84ABABCC0A47}" type="presParOf" srcId="{B13E5C6E-85E9-4F69-98F0-697037C8ACE1}" destId="{9453499F-9AC1-46FE-AFCF-9B2DD79C58A1}" srcOrd="0" destOrd="0" presId="urn:microsoft.com/office/officeart/2005/8/layout/orgChart1"/>
    <dgm:cxn modelId="{D8DF1070-EDBD-4D73-A6B9-9C67A7152153}" type="presParOf" srcId="{9453499F-9AC1-46FE-AFCF-9B2DD79C58A1}" destId="{1EFD960D-65EC-4743-A218-E101AFA3912E}" srcOrd="0" destOrd="0" presId="urn:microsoft.com/office/officeart/2005/8/layout/orgChart1"/>
    <dgm:cxn modelId="{1F582D04-DF7F-4B10-9380-5015998FB885}" type="presParOf" srcId="{9453499F-9AC1-46FE-AFCF-9B2DD79C58A1}" destId="{B0F26930-1E6D-4851-AB7B-6849B8D652E5}" srcOrd="1" destOrd="0" presId="urn:microsoft.com/office/officeart/2005/8/layout/orgChart1"/>
    <dgm:cxn modelId="{1679E58E-24E0-411A-AC5E-F29B59CD65E4}" type="presParOf" srcId="{B13E5C6E-85E9-4F69-98F0-697037C8ACE1}" destId="{04CAEAB3-10D6-42A1-821D-E6840B3EF96D}" srcOrd="1" destOrd="0" presId="urn:microsoft.com/office/officeart/2005/8/layout/orgChart1"/>
    <dgm:cxn modelId="{EE88B53B-5475-4D7B-ACDD-2D59253E1156}" type="presParOf" srcId="{B13E5C6E-85E9-4F69-98F0-697037C8ACE1}" destId="{6C71C3BA-BE9D-4803-A3F6-51D315B9009C}" srcOrd="2" destOrd="0" presId="urn:microsoft.com/office/officeart/2005/8/layout/orgChart1"/>
    <dgm:cxn modelId="{1FE11739-EB44-40B8-B889-2A227E307991}" type="presParOf" srcId="{9985C03C-BF5F-4B0C-A1E7-1563C138D12F}" destId="{8F3734E1-B2FA-4C65-8F6D-0C20FD25947B}" srcOrd="2" destOrd="0" presId="urn:microsoft.com/office/officeart/2005/8/layout/orgChart1"/>
    <dgm:cxn modelId="{AF52CD06-A685-4C89-B2ED-E97529305C7A}" type="presParOf" srcId="{9985C03C-BF5F-4B0C-A1E7-1563C138D12F}" destId="{FE2F621B-92CD-4102-ABAD-82384C5109D6}" srcOrd="3" destOrd="0" presId="urn:microsoft.com/office/officeart/2005/8/layout/orgChart1"/>
    <dgm:cxn modelId="{96DD9B63-F128-44A5-AB58-042D1DD67128}" type="presParOf" srcId="{FE2F621B-92CD-4102-ABAD-82384C5109D6}" destId="{C1D3FBD1-CF46-4231-8659-B91DA0A18767}" srcOrd="0" destOrd="0" presId="urn:microsoft.com/office/officeart/2005/8/layout/orgChart1"/>
    <dgm:cxn modelId="{BF94BF0A-589E-467E-8C49-08B379481226}" type="presParOf" srcId="{C1D3FBD1-CF46-4231-8659-B91DA0A18767}" destId="{6211B2ED-EBB4-42B2-9005-C5630A5166EC}" srcOrd="0" destOrd="0" presId="urn:microsoft.com/office/officeart/2005/8/layout/orgChart1"/>
    <dgm:cxn modelId="{75ECB2CF-919B-4777-BF94-656FC179B003}" type="presParOf" srcId="{C1D3FBD1-CF46-4231-8659-B91DA0A18767}" destId="{3769076E-D107-453A-BE7A-EE5DC829BCF6}" srcOrd="1" destOrd="0" presId="urn:microsoft.com/office/officeart/2005/8/layout/orgChart1"/>
    <dgm:cxn modelId="{D7630C5B-1FC2-42F8-B6F3-219787301626}" type="presParOf" srcId="{FE2F621B-92CD-4102-ABAD-82384C5109D6}" destId="{3C1761A8-2404-41C2-BB06-4FB889F4D7C6}" srcOrd="1" destOrd="0" presId="urn:microsoft.com/office/officeart/2005/8/layout/orgChart1"/>
    <dgm:cxn modelId="{5984B802-AE15-4826-BC82-D84AA7379B2B}" type="presParOf" srcId="{FE2F621B-92CD-4102-ABAD-82384C5109D6}" destId="{6A5788F2-DED6-44AC-880E-1EEFD91AA668}" srcOrd="2" destOrd="0" presId="urn:microsoft.com/office/officeart/2005/8/layout/orgChart1"/>
    <dgm:cxn modelId="{BA2F5026-12EE-4173-86A9-D302A0CAEBA2}" type="presParOf" srcId="{9985C03C-BF5F-4B0C-A1E7-1563C138D12F}" destId="{B0ED53CC-E55F-49E0-BA5F-F7D2233C74D9}" srcOrd="4" destOrd="0" presId="urn:microsoft.com/office/officeart/2005/8/layout/orgChart1"/>
    <dgm:cxn modelId="{0D95AEBA-186C-430E-85BB-61B698B5A6B6}" type="presParOf" srcId="{9985C03C-BF5F-4B0C-A1E7-1563C138D12F}" destId="{B4B1F4FF-8733-4D22-A47D-97C58D2B0A63}" srcOrd="5" destOrd="0" presId="urn:microsoft.com/office/officeart/2005/8/layout/orgChart1"/>
    <dgm:cxn modelId="{2BC08A42-D3BB-467F-83AD-EC747890F50B}" type="presParOf" srcId="{B4B1F4FF-8733-4D22-A47D-97C58D2B0A63}" destId="{37AE219A-EA00-420E-809C-FB02848AEB55}" srcOrd="0" destOrd="0" presId="urn:microsoft.com/office/officeart/2005/8/layout/orgChart1"/>
    <dgm:cxn modelId="{E2372B1A-7591-44A2-85C9-3B1FE1931CC2}" type="presParOf" srcId="{37AE219A-EA00-420E-809C-FB02848AEB55}" destId="{EE88E0C9-0430-4671-8EE1-2610BED7F46D}" srcOrd="0" destOrd="0" presId="urn:microsoft.com/office/officeart/2005/8/layout/orgChart1"/>
    <dgm:cxn modelId="{4AB24D1C-181A-451F-894C-3A50B83408A6}" type="presParOf" srcId="{37AE219A-EA00-420E-809C-FB02848AEB55}" destId="{C8919219-E461-4C60-B50B-CA1389D79576}" srcOrd="1" destOrd="0" presId="urn:microsoft.com/office/officeart/2005/8/layout/orgChart1"/>
    <dgm:cxn modelId="{FCDAD130-773F-4926-81CB-62B848F4D538}" type="presParOf" srcId="{B4B1F4FF-8733-4D22-A47D-97C58D2B0A63}" destId="{7FF5AE66-5483-483B-9D62-908017ABCCDF}" srcOrd="1" destOrd="0" presId="urn:microsoft.com/office/officeart/2005/8/layout/orgChart1"/>
    <dgm:cxn modelId="{39213C9F-5EBA-45E9-A0C3-56B4E5F44F6D}" type="presParOf" srcId="{B4B1F4FF-8733-4D22-A47D-97C58D2B0A63}" destId="{6F1B26B6-A097-4A6A-B86F-45A17AB35CC3}" srcOrd="2" destOrd="0" presId="urn:microsoft.com/office/officeart/2005/8/layout/orgChart1"/>
    <dgm:cxn modelId="{4B606E86-A715-4B5C-A971-6FF1BB40578D}" type="presParOf" srcId="{9985C03C-BF5F-4B0C-A1E7-1563C138D12F}" destId="{11D63A0C-8752-4EAE-93AF-54CA21747084}" srcOrd="6" destOrd="0" presId="urn:microsoft.com/office/officeart/2005/8/layout/orgChart1"/>
    <dgm:cxn modelId="{A468909B-1F29-4472-9B5D-A4301A77DE1A}" type="presParOf" srcId="{9985C03C-BF5F-4B0C-A1E7-1563C138D12F}" destId="{DCB60DE1-9B2C-4B10-BBB9-48955523BC47}" srcOrd="7" destOrd="0" presId="urn:microsoft.com/office/officeart/2005/8/layout/orgChart1"/>
    <dgm:cxn modelId="{27362F3A-D092-4495-A21E-A5CD7FF8DB3C}" type="presParOf" srcId="{DCB60DE1-9B2C-4B10-BBB9-48955523BC47}" destId="{9CA04E32-6C97-4A5F-ABCC-DAD1B29248F8}" srcOrd="0" destOrd="0" presId="urn:microsoft.com/office/officeart/2005/8/layout/orgChart1"/>
    <dgm:cxn modelId="{CCF6CE78-A170-46F6-B12C-CD657B2D42EC}" type="presParOf" srcId="{9CA04E32-6C97-4A5F-ABCC-DAD1B29248F8}" destId="{90612331-4B69-4A21-9AEA-C00C31C30110}" srcOrd="0" destOrd="0" presId="urn:microsoft.com/office/officeart/2005/8/layout/orgChart1"/>
    <dgm:cxn modelId="{144F5B26-F817-4580-9E67-FD06CD0EACD3}" type="presParOf" srcId="{9CA04E32-6C97-4A5F-ABCC-DAD1B29248F8}" destId="{2A85A980-4176-4A52-9980-9C048D81E0F9}" srcOrd="1" destOrd="0" presId="urn:microsoft.com/office/officeart/2005/8/layout/orgChart1"/>
    <dgm:cxn modelId="{09BCB884-70B8-4ADA-99F7-BE33F6F41070}" type="presParOf" srcId="{DCB60DE1-9B2C-4B10-BBB9-48955523BC47}" destId="{B90C308A-94A9-4C84-A622-8772B06970A3}" srcOrd="1" destOrd="0" presId="urn:microsoft.com/office/officeart/2005/8/layout/orgChart1"/>
    <dgm:cxn modelId="{8FB8477C-C2C5-4C11-B27D-940A57DFF0A3}" type="presParOf" srcId="{DCB60DE1-9B2C-4B10-BBB9-48955523BC47}" destId="{D9C542CA-99C2-4096-8EC7-22A95CDE8107}" srcOrd="2" destOrd="0" presId="urn:microsoft.com/office/officeart/2005/8/layout/orgChart1"/>
    <dgm:cxn modelId="{56F39A34-BCF4-4011-B7AD-7B1EEF7918C1}" type="presParOf" srcId="{B2D985E6-7743-4838-BB17-B0A0D44B007A}" destId="{0211655C-4C6D-4F7D-BB5B-A86258C4CA5C}" srcOrd="2" destOrd="0" presId="urn:microsoft.com/office/officeart/2005/8/layout/orgChart1"/>
    <dgm:cxn modelId="{B4B6C073-22E1-4B8B-8EEB-A7171CDA751B}" type="presParOf" srcId="{F82728AF-A317-43CC-BEE0-1C5A655569EA}" destId="{91AFB1C1-1E81-4746-80FC-E79CF781C4DF}" srcOrd="12" destOrd="0" presId="urn:microsoft.com/office/officeart/2005/8/layout/orgChart1"/>
    <dgm:cxn modelId="{1D243F4F-4C52-4AFC-B0ED-CD1281884729}" type="presParOf" srcId="{F82728AF-A317-43CC-BEE0-1C5A655569EA}" destId="{30935626-A326-475E-BC8D-4B48E4E266C8}" srcOrd="13" destOrd="0" presId="urn:microsoft.com/office/officeart/2005/8/layout/orgChart1"/>
    <dgm:cxn modelId="{62C39F49-39E3-449E-AA6D-58F0FE9DE533}" type="presParOf" srcId="{30935626-A326-475E-BC8D-4B48E4E266C8}" destId="{FF6F4770-AFDF-4269-9FFD-BA9F1ABFB8C3}" srcOrd="0" destOrd="0" presId="urn:microsoft.com/office/officeart/2005/8/layout/orgChart1"/>
    <dgm:cxn modelId="{2E2FA61A-272B-4A50-B4EF-B816AE165521}" type="presParOf" srcId="{FF6F4770-AFDF-4269-9FFD-BA9F1ABFB8C3}" destId="{E86A6FE0-8408-4451-B96F-602A1678FE45}" srcOrd="0" destOrd="0" presId="urn:microsoft.com/office/officeart/2005/8/layout/orgChart1"/>
    <dgm:cxn modelId="{71D9F304-5407-4296-8FFE-BB212114BD44}" type="presParOf" srcId="{FF6F4770-AFDF-4269-9FFD-BA9F1ABFB8C3}" destId="{18E52BC0-DFF5-46BB-BF5F-90B1E0995F51}" srcOrd="1" destOrd="0" presId="urn:microsoft.com/office/officeart/2005/8/layout/orgChart1"/>
    <dgm:cxn modelId="{71476E55-DE03-443F-A9A4-831C2DBD701A}" type="presParOf" srcId="{30935626-A326-475E-BC8D-4B48E4E266C8}" destId="{C58FF216-4621-434F-9AF7-3E1214C769E8}" srcOrd="1" destOrd="0" presId="urn:microsoft.com/office/officeart/2005/8/layout/orgChart1"/>
    <dgm:cxn modelId="{B94DCF70-CA29-4A30-884E-5CFB7AEDF8BE}" type="presParOf" srcId="{C58FF216-4621-434F-9AF7-3E1214C769E8}" destId="{68D15140-5583-4B9A-9B3F-ABA910792C51}" srcOrd="0" destOrd="0" presId="urn:microsoft.com/office/officeart/2005/8/layout/orgChart1"/>
    <dgm:cxn modelId="{2E37069E-79DE-4F84-BA3B-0EB9FA6E8A31}" type="presParOf" srcId="{C58FF216-4621-434F-9AF7-3E1214C769E8}" destId="{06737636-96BF-48C9-B68E-08964789DE40}" srcOrd="1" destOrd="0" presId="urn:microsoft.com/office/officeart/2005/8/layout/orgChart1"/>
    <dgm:cxn modelId="{24ECD858-5C52-4B9A-B2F7-E43653A57411}" type="presParOf" srcId="{06737636-96BF-48C9-B68E-08964789DE40}" destId="{B881BBFB-17AA-4EB1-A834-E5CE8A218601}" srcOrd="0" destOrd="0" presId="urn:microsoft.com/office/officeart/2005/8/layout/orgChart1"/>
    <dgm:cxn modelId="{2BE01223-BDB5-46DB-ADEF-FB0A93C8A37D}" type="presParOf" srcId="{B881BBFB-17AA-4EB1-A834-E5CE8A218601}" destId="{38058048-8EA9-4344-B12C-EDBBD6BE996F}" srcOrd="0" destOrd="0" presId="urn:microsoft.com/office/officeart/2005/8/layout/orgChart1"/>
    <dgm:cxn modelId="{ACF2A176-A55B-4AF6-A067-C66A2B253472}" type="presParOf" srcId="{B881BBFB-17AA-4EB1-A834-E5CE8A218601}" destId="{1B55349F-F038-4756-A691-1A461B577656}" srcOrd="1" destOrd="0" presId="urn:microsoft.com/office/officeart/2005/8/layout/orgChart1"/>
    <dgm:cxn modelId="{6E9329E9-4B92-4F95-95DE-4EF3AD718A62}" type="presParOf" srcId="{06737636-96BF-48C9-B68E-08964789DE40}" destId="{0DDFC85A-C809-46FF-912D-B460A5CDB8AA}" srcOrd="1" destOrd="0" presId="urn:microsoft.com/office/officeart/2005/8/layout/orgChart1"/>
    <dgm:cxn modelId="{39FF8A43-08D5-4D9B-9BC4-831DB484403E}" type="presParOf" srcId="{06737636-96BF-48C9-B68E-08964789DE40}" destId="{F91C09D0-91DA-4E6A-9EF2-84E9FA03BDF3}" srcOrd="2" destOrd="0" presId="urn:microsoft.com/office/officeart/2005/8/layout/orgChart1"/>
    <dgm:cxn modelId="{57AA608A-4B9C-476A-93BD-9D882C57966F}" type="presParOf" srcId="{C58FF216-4621-434F-9AF7-3E1214C769E8}" destId="{83C762B8-67FE-455F-8C14-EFD29125426D}" srcOrd="2" destOrd="0" presId="urn:microsoft.com/office/officeart/2005/8/layout/orgChart1"/>
    <dgm:cxn modelId="{EB27F2CB-3171-4B80-A1C0-F3F260AA8D60}" type="presParOf" srcId="{C58FF216-4621-434F-9AF7-3E1214C769E8}" destId="{72D713F5-C4CD-42C4-A6BD-50C7572C3C0E}" srcOrd="3" destOrd="0" presId="urn:microsoft.com/office/officeart/2005/8/layout/orgChart1"/>
    <dgm:cxn modelId="{07D3A774-C60A-4DFD-80F1-8980643FD851}" type="presParOf" srcId="{72D713F5-C4CD-42C4-A6BD-50C7572C3C0E}" destId="{1BB21A9D-34CE-4DFD-9632-8AF3633678B0}" srcOrd="0" destOrd="0" presId="urn:microsoft.com/office/officeart/2005/8/layout/orgChart1"/>
    <dgm:cxn modelId="{8DE8C67D-8F97-43A9-82AD-E00AD9A5ECD9}" type="presParOf" srcId="{1BB21A9D-34CE-4DFD-9632-8AF3633678B0}" destId="{5E7BD8A8-0872-4819-AB63-9287E1779804}" srcOrd="0" destOrd="0" presId="urn:microsoft.com/office/officeart/2005/8/layout/orgChart1"/>
    <dgm:cxn modelId="{A709D6FE-B826-4969-9397-A6FB0B1010CF}" type="presParOf" srcId="{1BB21A9D-34CE-4DFD-9632-8AF3633678B0}" destId="{4CEADD4D-53AC-4468-9262-662EA7331B60}" srcOrd="1" destOrd="0" presId="urn:microsoft.com/office/officeart/2005/8/layout/orgChart1"/>
    <dgm:cxn modelId="{591B6E29-4A21-424E-B524-FBB8B2E366D5}" type="presParOf" srcId="{72D713F5-C4CD-42C4-A6BD-50C7572C3C0E}" destId="{53A814B9-C851-43B6-84BA-316DDE14C109}" srcOrd="1" destOrd="0" presId="urn:microsoft.com/office/officeart/2005/8/layout/orgChart1"/>
    <dgm:cxn modelId="{A89BCE46-9582-43EA-8D2C-4E83444DE90A}" type="presParOf" srcId="{72D713F5-C4CD-42C4-A6BD-50C7572C3C0E}" destId="{BD4A3F76-4984-437F-A045-1436BAC08231}" srcOrd="2" destOrd="0" presId="urn:microsoft.com/office/officeart/2005/8/layout/orgChart1"/>
    <dgm:cxn modelId="{8937049F-8ED1-4EDC-AC28-3DAA20A4D02F}" type="presParOf" srcId="{30935626-A326-475E-BC8D-4B48E4E266C8}" destId="{60913231-928D-4754-8FA3-1BB58BD826C1}" srcOrd="2" destOrd="0" presId="urn:microsoft.com/office/officeart/2005/8/layout/orgChart1"/>
    <dgm:cxn modelId="{4C8866E6-C36E-4237-8F18-4183EA1CEC9B}" type="presParOf" srcId="{8B2A52DB-4CF2-462C-B5E6-1560387890A9}" destId="{5F6BAD55-3544-4026-B961-0ADEB84328B0}" srcOrd="2" destOrd="0" presId="urn:microsoft.com/office/officeart/2005/8/layout/orgChar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C762B8-67FE-455F-8C14-EFD29125426D}">
      <dsp:nvSpPr>
        <dsp:cNvPr id="0" name=""/>
        <dsp:cNvSpPr/>
      </dsp:nvSpPr>
      <dsp:spPr>
        <a:xfrm>
          <a:off x="6472740" y="2987270"/>
          <a:ext cx="122238" cy="1218894"/>
        </a:xfrm>
        <a:custGeom>
          <a:avLst/>
          <a:gdLst/>
          <a:ahLst/>
          <a:cxnLst/>
          <a:rect l="0" t="0" r="0" b="0"/>
          <a:pathLst>
            <a:path>
              <a:moveTo>
                <a:pt x="0" y="0"/>
              </a:moveTo>
              <a:lnTo>
                <a:pt x="0" y="1218894"/>
              </a:lnTo>
              <a:lnTo>
                <a:pt x="122238" y="121889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D15140-5583-4B9A-9B3F-ABA910792C51}">
      <dsp:nvSpPr>
        <dsp:cNvPr id="0" name=""/>
        <dsp:cNvSpPr/>
      </dsp:nvSpPr>
      <dsp:spPr>
        <a:xfrm>
          <a:off x="6472740" y="2987270"/>
          <a:ext cx="122238" cy="411824"/>
        </a:xfrm>
        <a:custGeom>
          <a:avLst/>
          <a:gdLst/>
          <a:ahLst/>
          <a:cxnLst/>
          <a:rect l="0" t="0" r="0" b="0"/>
          <a:pathLst>
            <a:path>
              <a:moveTo>
                <a:pt x="0" y="0"/>
              </a:moveTo>
              <a:lnTo>
                <a:pt x="0" y="411824"/>
              </a:lnTo>
              <a:lnTo>
                <a:pt x="122238" y="41182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1AFB1C1-1E81-4746-80FC-E79CF781C4DF}">
      <dsp:nvSpPr>
        <dsp:cNvPr id="0" name=""/>
        <dsp:cNvSpPr/>
      </dsp:nvSpPr>
      <dsp:spPr>
        <a:xfrm>
          <a:off x="3729505" y="1519464"/>
          <a:ext cx="3069205" cy="991949"/>
        </a:xfrm>
        <a:custGeom>
          <a:avLst/>
          <a:gdLst/>
          <a:ahLst/>
          <a:cxnLst/>
          <a:rect l="0" t="0" r="0" b="0"/>
          <a:pathLst>
            <a:path>
              <a:moveTo>
                <a:pt x="0" y="0"/>
              </a:moveTo>
              <a:lnTo>
                <a:pt x="0" y="965448"/>
              </a:lnTo>
              <a:lnTo>
                <a:pt x="3069205" y="965448"/>
              </a:lnTo>
              <a:lnTo>
                <a:pt x="3069205" y="99194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D63A0C-8752-4EAE-93AF-54CA21747084}">
      <dsp:nvSpPr>
        <dsp:cNvPr id="0" name=""/>
        <dsp:cNvSpPr/>
      </dsp:nvSpPr>
      <dsp:spPr>
        <a:xfrm>
          <a:off x="5623864" y="2987270"/>
          <a:ext cx="103188" cy="2401255"/>
        </a:xfrm>
        <a:custGeom>
          <a:avLst/>
          <a:gdLst/>
          <a:ahLst/>
          <a:cxnLst/>
          <a:rect l="0" t="0" r="0" b="0"/>
          <a:pathLst>
            <a:path>
              <a:moveTo>
                <a:pt x="0" y="0"/>
              </a:moveTo>
              <a:lnTo>
                <a:pt x="0" y="2401255"/>
              </a:lnTo>
              <a:lnTo>
                <a:pt x="103188" y="24012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0ED53CC-E55F-49E0-BA5F-F7D2233C74D9}">
      <dsp:nvSpPr>
        <dsp:cNvPr id="0" name=""/>
        <dsp:cNvSpPr/>
      </dsp:nvSpPr>
      <dsp:spPr>
        <a:xfrm>
          <a:off x="5623864" y="2987270"/>
          <a:ext cx="103188" cy="1810074"/>
        </a:xfrm>
        <a:custGeom>
          <a:avLst/>
          <a:gdLst/>
          <a:ahLst/>
          <a:cxnLst/>
          <a:rect l="0" t="0" r="0" b="0"/>
          <a:pathLst>
            <a:path>
              <a:moveTo>
                <a:pt x="0" y="0"/>
              </a:moveTo>
              <a:lnTo>
                <a:pt x="0" y="1810074"/>
              </a:lnTo>
              <a:lnTo>
                <a:pt x="103188" y="181007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3734E1-B2FA-4C65-8F6D-0C20FD25947B}">
      <dsp:nvSpPr>
        <dsp:cNvPr id="0" name=""/>
        <dsp:cNvSpPr/>
      </dsp:nvSpPr>
      <dsp:spPr>
        <a:xfrm>
          <a:off x="5623864" y="2987270"/>
          <a:ext cx="103188" cy="1218894"/>
        </a:xfrm>
        <a:custGeom>
          <a:avLst/>
          <a:gdLst/>
          <a:ahLst/>
          <a:cxnLst/>
          <a:rect l="0" t="0" r="0" b="0"/>
          <a:pathLst>
            <a:path>
              <a:moveTo>
                <a:pt x="0" y="0"/>
              </a:moveTo>
              <a:lnTo>
                <a:pt x="0" y="1218894"/>
              </a:lnTo>
              <a:lnTo>
                <a:pt x="103188" y="121889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DE12021-3655-4FB4-9C81-838523AF9E4A}">
      <dsp:nvSpPr>
        <dsp:cNvPr id="0" name=""/>
        <dsp:cNvSpPr/>
      </dsp:nvSpPr>
      <dsp:spPr>
        <a:xfrm>
          <a:off x="5623864" y="2987270"/>
          <a:ext cx="103188" cy="411824"/>
        </a:xfrm>
        <a:custGeom>
          <a:avLst/>
          <a:gdLst/>
          <a:ahLst/>
          <a:cxnLst/>
          <a:rect l="0" t="0" r="0" b="0"/>
          <a:pathLst>
            <a:path>
              <a:moveTo>
                <a:pt x="0" y="0"/>
              </a:moveTo>
              <a:lnTo>
                <a:pt x="0" y="411824"/>
              </a:lnTo>
              <a:lnTo>
                <a:pt x="103188" y="41182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3527016-C41A-49C6-8FD5-70D23D321538}">
      <dsp:nvSpPr>
        <dsp:cNvPr id="0" name=""/>
        <dsp:cNvSpPr/>
      </dsp:nvSpPr>
      <dsp:spPr>
        <a:xfrm>
          <a:off x="3729505" y="1519464"/>
          <a:ext cx="2220329" cy="991949"/>
        </a:xfrm>
        <a:custGeom>
          <a:avLst/>
          <a:gdLst/>
          <a:ahLst/>
          <a:cxnLst/>
          <a:rect l="0" t="0" r="0" b="0"/>
          <a:pathLst>
            <a:path>
              <a:moveTo>
                <a:pt x="0" y="0"/>
              </a:moveTo>
              <a:lnTo>
                <a:pt x="0" y="965448"/>
              </a:lnTo>
              <a:lnTo>
                <a:pt x="2220329" y="965448"/>
              </a:lnTo>
              <a:lnTo>
                <a:pt x="2220329" y="99194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B7714D-2C63-40F6-B6C5-0BEDB73A8E3D}">
      <dsp:nvSpPr>
        <dsp:cNvPr id="0" name=""/>
        <dsp:cNvSpPr/>
      </dsp:nvSpPr>
      <dsp:spPr>
        <a:xfrm>
          <a:off x="4671763" y="2987270"/>
          <a:ext cx="596535" cy="174503"/>
        </a:xfrm>
        <a:custGeom>
          <a:avLst/>
          <a:gdLst/>
          <a:ahLst/>
          <a:cxnLst/>
          <a:rect l="0" t="0" r="0" b="0"/>
          <a:pathLst>
            <a:path>
              <a:moveTo>
                <a:pt x="0" y="0"/>
              </a:moveTo>
              <a:lnTo>
                <a:pt x="0" y="148002"/>
              </a:lnTo>
              <a:lnTo>
                <a:pt x="596535" y="148002"/>
              </a:lnTo>
              <a:lnTo>
                <a:pt x="596535"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2B48702-FDCF-4ACC-B9F1-66D9E7C32ED8}">
      <dsp:nvSpPr>
        <dsp:cNvPr id="0" name=""/>
        <dsp:cNvSpPr/>
      </dsp:nvSpPr>
      <dsp:spPr>
        <a:xfrm>
          <a:off x="4581380" y="2987270"/>
          <a:ext cx="91440" cy="174503"/>
        </a:xfrm>
        <a:custGeom>
          <a:avLst/>
          <a:gdLst/>
          <a:ahLst/>
          <a:cxnLst/>
          <a:rect l="0" t="0" r="0" b="0"/>
          <a:pathLst>
            <a:path>
              <a:moveTo>
                <a:pt x="90383" y="0"/>
              </a:moveTo>
              <a:lnTo>
                <a:pt x="90383" y="148002"/>
              </a:lnTo>
              <a:lnTo>
                <a:pt x="45720" y="148002"/>
              </a:lnTo>
              <a:lnTo>
                <a:pt x="45720"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47C644C-0581-4AD5-9A0D-F98DBD2F6BBE}">
      <dsp:nvSpPr>
        <dsp:cNvPr id="0" name=""/>
        <dsp:cNvSpPr/>
      </dsp:nvSpPr>
      <dsp:spPr>
        <a:xfrm>
          <a:off x="3732761" y="3636416"/>
          <a:ext cx="94928" cy="1160928"/>
        </a:xfrm>
        <a:custGeom>
          <a:avLst/>
          <a:gdLst/>
          <a:ahLst/>
          <a:cxnLst/>
          <a:rect l="0" t="0" r="0" b="0"/>
          <a:pathLst>
            <a:path>
              <a:moveTo>
                <a:pt x="0" y="0"/>
              </a:moveTo>
              <a:lnTo>
                <a:pt x="0" y="1160928"/>
              </a:lnTo>
              <a:lnTo>
                <a:pt x="94928" y="116092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2418A7-E26F-49C2-BF27-1471E2EAEB94}">
      <dsp:nvSpPr>
        <dsp:cNvPr id="0" name=""/>
        <dsp:cNvSpPr/>
      </dsp:nvSpPr>
      <dsp:spPr>
        <a:xfrm>
          <a:off x="3732761" y="3636416"/>
          <a:ext cx="94928" cy="569748"/>
        </a:xfrm>
        <a:custGeom>
          <a:avLst/>
          <a:gdLst/>
          <a:ahLst/>
          <a:cxnLst/>
          <a:rect l="0" t="0" r="0" b="0"/>
          <a:pathLst>
            <a:path>
              <a:moveTo>
                <a:pt x="0" y="0"/>
              </a:moveTo>
              <a:lnTo>
                <a:pt x="0" y="569748"/>
              </a:lnTo>
              <a:lnTo>
                <a:pt x="94928" y="56974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FFC3B14-3789-40C4-A2EB-1D315CD0A420}">
      <dsp:nvSpPr>
        <dsp:cNvPr id="0" name=""/>
        <dsp:cNvSpPr/>
      </dsp:nvSpPr>
      <dsp:spPr>
        <a:xfrm>
          <a:off x="3985904" y="2987270"/>
          <a:ext cx="685858" cy="174503"/>
        </a:xfrm>
        <a:custGeom>
          <a:avLst/>
          <a:gdLst/>
          <a:ahLst/>
          <a:cxnLst/>
          <a:rect l="0" t="0" r="0" b="0"/>
          <a:pathLst>
            <a:path>
              <a:moveTo>
                <a:pt x="685858" y="0"/>
              </a:moveTo>
              <a:lnTo>
                <a:pt x="685858" y="148002"/>
              </a:lnTo>
              <a:lnTo>
                <a:pt x="0" y="148002"/>
              </a:lnTo>
              <a:lnTo>
                <a:pt x="0"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C2EEFE-FFF3-4590-903E-0174144B3381}">
      <dsp:nvSpPr>
        <dsp:cNvPr id="0" name=""/>
        <dsp:cNvSpPr/>
      </dsp:nvSpPr>
      <dsp:spPr>
        <a:xfrm>
          <a:off x="3729505" y="1519464"/>
          <a:ext cx="942258" cy="991949"/>
        </a:xfrm>
        <a:custGeom>
          <a:avLst/>
          <a:gdLst/>
          <a:ahLst/>
          <a:cxnLst/>
          <a:rect l="0" t="0" r="0" b="0"/>
          <a:pathLst>
            <a:path>
              <a:moveTo>
                <a:pt x="0" y="0"/>
              </a:moveTo>
              <a:lnTo>
                <a:pt x="0" y="965448"/>
              </a:lnTo>
              <a:lnTo>
                <a:pt x="942258" y="965448"/>
              </a:lnTo>
              <a:lnTo>
                <a:pt x="942258" y="99194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2A85EFC-CF10-4963-83AC-6F71EA187943}">
      <dsp:nvSpPr>
        <dsp:cNvPr id="0" name=""/>
        <dsp:cNvSpPr/>
      </dsp:nvSpPr>
      <dsp:spPr>
        <a:xfrm>
          <a:off x="2258299" y="2987270"/>
          <a:ext cx="1035267" cy="174503"/>
        </a:xfrm>
        <a:custGeom>
          <a:avLst/>
          <a:gdLst/>
          <a:ahLst/>
          <a:cxnLst/>
          <a:rect l="0" t="0" r="0" b="0"/>
          <a:pathLst>
            <a:path>
              <a:moveTo>
                <a:pt x="0" y="0"/>
              </a:moveTo>
              <a:lnTo>
                <a:pt x="0" y="148002"/>
              </a:lnTo>
              <a:lnTo>
                <a:pt x="1035267" y="148002"/>
              </a:lnTo>
              <a:lnTo>
                <a:pt x="1035267"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DF8B9-1756-4F0F-8019-443E3F5E3134}">
      <dsp:nvSpPr>
        <dsp:cNvPr id="0" name=""/>
        <dsp:cNvSpPr/>
      </dsp:nvSpPr>
      <dsp:spPr>
        <a:xfrm>
          <a:off x="2258299" y="2987270"/>
          <a:ext cx="342929" cy="174503"/>
        </a:xfrm>
        <a:custGeom>
          <a:avLst/>
          <a:gdLst/>
          <a:ahLst/>
          <a:cxnLst/>
          <a:rect l="0" t="0" r="0" b="0"/>
          <a:pathLst>
            <a:path>
              <a:moveTo>
                <a:pt x="0" y="0"/>
              </a:moveTo>
              <a:lnTo>
                <a:pt x="0" y="148002"/>
              </a:lnTo>
              <a:lnTo>
                <a:pt x="342929" y="148002"/>
              </a:lnTo>
              <a:lnTo>
                <a:pt x="342929"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48E2FE5-674A-4145-AC06-F810C41A0893}">
      <dsp:nvSpPr>
        <dsp:cNvPr id="0" name=""/>
        <dsp:cNvSpPr/>
      </dsp:nvSpPr>
      <dsp:spPr>
        <a:xfrm>
          <a:off x="1662227" y="3636416"/>
          <a:ext cx="94928" cy="1160928"/>
        </a:xfrm>
        <a:custGeom>
          <a:avLst/>
          <a:gdLst/>
          <a:ahLst/>
          <a:cxnLst/>
          <a:rect l="0" t="0" r="0" b="0"/>
          <a:pathLst>
            <a:path>
              <a:moveTo>
                <a:pt x="0" y="0"/>
              </a:moveTo>
              <a:lnTo>
                <a:pt x="0" y="1160928"/>
              </a:lnTo>
              <a:lnTo>
                <a:pt x="94928" y="116092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D2FDB5C-6C62-44E2-B0ED-ADC0D8BE6D82}">
      <dsp:nvSpPr>
        <dsp:cNvPr id="0" name=""/>
        <dsp:cNvSpPr/>
      </dsp:nvSpPr>
      <dsp:spPr>
        <a:xfrm>
          <a:off x="1662227" y="3636416"/>
          <a:ext cx="94928" cy="569748"/>
        </a:xfrm>
        <a:custGeom>
          <a:avLst/>
          <a:gdLst/>
          <a:ahLst/>
          <a:cxnLst/>
          <a:rect l="0" t="0" r="0" b="0"/>
          <a:pathLst>
            <a:path>
              <a:moveTo>
                <a:pt x="0" y="0"/>
              </a:moveTo>
              <a:lnTo>
                <a:pt x="0" y="569748"/>
              </a:lnTo>
              <a:lnTo>
                <a:pt x="94928" y="56974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3EB0257-90D6-4E89-87BE-C770626BDEC4}">
      <dsp:nvSpPr>
        <dsp:cNvPr id="0" name=""/>
        <dsp:cNvSpPr/>
      </dsp:nvSpPr>
      <dsp:spPr>
        <a:xfrm>
          <a:off x="1915369" y="2987270"/>
          <a:ext cx="342929" cy="174503"/>
        </a:xfrm>
        <a:custGeom>
          <a:avLst/>
          <a:gdLst/>
          <a:ahLst/>
          <a:cxnLst/>
          <a:rect l="0" t="0" r="0" b="0"/>
          <a:pathLst>
            <a:path>
              <a:moveTo>
                <a:pt x="342929" y="0"/>
              </a:moveTo>
              <a:lnTo>
                <a:pt x="342929" y="148002"/>
              </a:lnTo>
              <a:lnTo>
                <a:pt x="0" y="148002"/>
              </a:lnTo>
              <a:lnTo>
                <a:pt x="0"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50454EE-A010-4FEA-8C99-96FBF79C3094}">
      <dsp:nvSpPr>
        <dsp:cNvPr id="0" name=""/>
        <dsp:cNvSpPr/>
      </dsp:nvSpPr>
      <dsp:spPr>
        <a:xfrm>
          <a:off x="855788" y="3636416"/>
          <a:ext cx="91440" cy="1773770"/>
        </a:xfrm>
        <a:custGeom>
          <a:avLst/>
          <a:gdLst/>
          <a:ahLst/>
          <a:cxnLst/>
          <a:rect l="0" t="0" r="0" b="0"/>
          <a:pathLst>
            <a:path>
              <a:moveTo>
                <a:pt x="45720" y="0"/>
              </a:moveTo>
              <a:lnTo>
                <a:pt x="45720" y="1773770"/>
              </a:lnTo>
              <a:lnTo>
                <a:pt x="113130" y="177377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614DF4-EE61-44BF-AA45-05D215CCB7C7}">
      <dsp:nvSpPr>
        <dsp:cNvPr id="0" name=""/>
        <dsp:cNvSpPr/>
      </dsp:nvSpPr>
      <dsp:spPr>
        <a:xfrm>
          <a:off x="855788" y="3636416"/>
          <a:ext cx="91440" cy="1160928"/>
        </a:xfrm>
        <a:custGeom>
          <a:avLst/>
          <a:gdLst/>
          <a:ahLst/>
          <a:cxnLst/>
          <a:rect l="0" t="0" r="0" b="0"/>
          <a:pathLst>
            <a:path>
              <a:moveTo>
                <a:pt x="45720" y="0"/>
              </a:moveTo>
              <a:lnTo>
                <a:pt x="45720" y="1160928"/>
              </a:lnTo>
              <a:lnTo>
                <a:pt x="116663" y="116092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4F3CDF6-B7F8-4590-B07A-AF7E2B44270E}">
      <dsp:nvSpPr>
        <dsp:cNvPr id="0" name=""/>
        <dsp:cNvSpPr/>
      </dsp:nvSpPr>
      <dsp:spPr>
        <a:xfrm>
          <a:off x="855788" y="3636416"/>
          <a:ext cx="91440" cy="569748"/>
        </a:xfrm>
        <a:custGeom>
          <a:avLst/>
          <a:gdLst/>
          <a:ahLst/>
          <a:cxnLst/>
          <a:rect l="0" t="0" r="0" b="0"/>
          <a:pathLst>
            <a:path>
              <a:moveTo>
                <a:pt x="45720" y="0"/>
              </a:moveTo>
              <a:lnTo>
                <a:pt x="45720" y="569748"/>
              </a:lnTo>
              <a:lnTo>
                <a:pt x="116663" y="56974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61D17A4-EA07-4383-A5BB-FF0E610586B6}">
      <dsp:nvSpPr>
        <dsp:cNvPr id="0" name=""/>
        <dsp:cNvSpPr/>
      </dsp:nvSpPr>
      <dsp:spPr>
        <a:xfrm>
          <a:off x="1154651" y="2987270"/>
          <a:ext cx="1103647" cy="174503"/>
        </a:xfrm>
        <a:custGeom>
          <a:avLst/>
          <a:gdLst/>
          <a:ahLst/>
          <a:cxnLst/>
          <a:rect l="0" t="0" r="0" b="0"/>
          <a:pathLst>
            <a:path>
              <a:moveTo>
                <a:pt x="1103647" y="0"/>
              </a:moveTo>
              <a:lnTo>
                <a:pt x="1103647" y="148002"/>
              </a:lnTo>
              <a:lnTo>
                <a:pt x="0" y="148002"/>
              </a:lnTo>
              <a:lnTo>
                <a:pt x="0" y="17450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8C1175-908C-44C6-A16F-4271A2A7131B}">
      <dsp:nvSpPr>
        <dsp:cNvPr id="0" name=""/>
        <dsp:cNvSpPr/>
      </dsp:nvSpPr>
      <dsp:spPr>
        <a:xfrm>
          <a:off x="2258299" y="1519464"/>
          <a:ext cx="1471205" cy="991949"/>
        </a:xfrm>
        <a:custGeom>
          <a:avLst/>
          <a:gdLst/>
          <a:ahLst/>
          <a:cxnLst/>
          <a:rect l="0" t="0" r="0" b="0"/>
          <a:pathLst>
            <a:path>
              <a:moveTo>
                <a:pt x="1471205" y="0"/>
              </a:moveTo>
              <a:lnTo>
                <a:pt x="1471205" y="965448"/>
              </a:lnTo>
              <a:lnTo>
                <a:pt x="0" y="965448"/>
              </a:lnTo>
              <a:lnTo>
                <a:pt x="0" y="99194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88D9AAA-F158-4DB9-A515-E3D7525EC162}">
      <dsp:nvSpPr>
        <dsp:cNvPr id="0" name=""/>
        <dsp:cNvSpPr/>
      </dsp:nvSpPr>
      <dsp:spPr>
        <a:xfrm>
          <a:off x="3729505" y="1519464"/>
          <a:ext cx="1724906" cy="310450"/>
        </a:xfrm>
        <a:custGeom>
          <a:avLst/>
          <a:gdLst/>
          <a:ahLst/>
          <a:cxnLst/>
          <a:rect l="0" t="0" r="0" b="0"/>
          <a:pathLst>
            <a:path>
              <a:moveTo>
                <a:pt x="0" y="0"/>
              </a:moveTo>
              <a:lnTo>
                <a:pt x="0" y="283949"/>
              </a:lnTo>
              <a:lnTo>
                <a:pt x="1724906" y="283949"/>
              </a:lnTo>
              <a:lnTo>
                <a:pt x="1724906" y="31045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A9778D7-95A1-4288-9F95-4EEF382EFB6C}">
      <dsp:nvSpPr>
        <dsp:cNvPr id="0" name=""/>
        <dsp:cNvSpPr/>
      </dsp:nvSpPr>
      <dsp:spPr>
        <a:xfrm>
          <a:off x="2892858" y="1519464"/>
          <a:ext cx="836646" cy="223819"/>
        </a:xfrm>
        <a:custGeom>
          <a:avLst/>
          <a:gdLst/>
          <a:ahLst/>
          <a:cxnLst/>
          <a:rect l="0" t="0" r="0" b="0"/>
          <a:pathLst>
            <a:path>
              <a:moveTo>
                <a:pt x="836646" y="0"/>
              </a:moveTo>
              <a:lnTo>
                <a:pt x="836646" y="197318"/>
              </a:lnTo>
              <a:lnTo>
                <a:pt x="0" y="197318"/>
              </a:lnTo>
              <a:lnTo>
                <a:pt x="0" y="22381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DDADA56-133A-4091-8483-C919198C5526}">
      <dsp:nvSpPr>
        <dsp:cNvPr id="0" name=""/>
        <dsp:cNvSpPr/>
      </dsp:nvSpPr>
      <dsp:spPr>
        <a:xfrm>
          <a:off x="1508435" y="1519464"/>
          <a:ext cx="2221070" cy="214293"/>
        </a:xfrm>
        <a:custGeom>
          <a:avLst/>
          <a:gdLst/>
          <a:ahLst/>
          <a:cxnLst/>
          <a:rect l="0" t="0" r="0" b="0"/>
          <a:pathLst>
            <a:path>
              <a:moveTo>
                <a:pt x="2221070" y="0"/>
              </a:moveTo>
              <a:lnTo>
                <a:pt x="2221070" y="187791"/>
              </a:lnTo>
              <a:lnTo>
                <a:pt x="0" y="187791"/>
              </a:lnTo>
              <a:lnTo>
                <a:pt x="0" y="21429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69F06A-8A04-400A-8B90-DBD5C4C8E992}">
      <dsp:nvSpPr>
        <dsp:cNvPr id="0" name=""/>
        <dsp:cNvSpPr/>
      </dsp:nvSpPr>
      <dsp:spPr>
        <a:xfrm>
          <a:off x="2914582" y="913828"/>
          <a:ext cx="1629846" cy="60563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Phần mềm quản lý tài chính cho sinh viên</a:t>
          </a:r>
        </a:p>
      </dsp:txBody>
      <dsp:txXfrm>
        <a:off x="2914582" y="913828"/>
        <a:ext cx="1629846" cy="605636"/>
      </dsp:txXfrm>
    </dsp:sp>
    <dsp:sp modelId="{CE975700-6998-4275-8E04-254DA5F3B3EE}">
      <dsp:nvSpPr>
        <dsp:cNvPr id="0" name=""/>
        <dsp:cNvSpPr/>
      </dsp:nvSpPr>
      <dsp:spPr>
        <a:xfrm>
          <a:off x="1181131" y="1733758"/>
          <a:ext cx="654607" cy="49095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Đăng ký</a:t>
          </a:r>
        </a:p>
      </dsp:txBody>
      <dsp:txXfrm>
        <a:off x="1181131" y="1733758"/>
        <a:ext cx="654607" cy="490955"/>
      </dsp:txXfrm>
    </dsp:sp>
    <dsp:sp modelId="{9C2AE2A6-1F44-4362-ABC4-EA4715A98247}">
      <dsp:nvSpPr>
        <dsp:cNvPr id="0" name=""/>
        <dsp:cNvSpPr/>
      </dsp:nvSpPr>
      <dsp:spPr>
        <a:xfrm>
          <a:off x="2565554" y="1743284"/>
          <a:ext cx="654607" cy="49095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Đăng nhập</a:t>
          </a:r>
        </a:p>
      </dsp:txBody>
      <dsp:txXfrm>
        <a:off x="2565554" y="1743284"/>
        <a:ext cx="654607" cy="490955"/>
      </dsp:txXfrm>
    </dsp:sp>
    <dsp:sp modelId="{0722E43F-8B1E-431F-A994-7B9A6D1E6F38}">
      <dsp:nvSpPr>
        <dsp:cNvPr id="0" name=""/>
        <dsp:cNvSpPr/>
      </dsp:nvSpPr>
      <dsp:spPr>
        <a:xfrm>
          <a:off x="5151593" y="1829915"/>
          <a:ext cx="605636" cy="45422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Thiết lập các hủ tiền</a:t>
          </a:r>
        </a:p>
      </dsp:txBody>
      <dsp:txXfrm>
        <a:off x="5151593" y="1829915"/>
        <a:ext cx="605636" cy="454226"/>
      </dsp:txXfrm>
    </dsp:sp>
    <dsp:sp modelId="{24A327A2-F837-4F39-B2B3-78A2D2F72470}">
      <dsp:nvSpPr>
        <dsp:cNvPr id="0" name=""/>
        <dsp:cNvSpPr/>
      </dsp:nvSpPr>
      <dsp:spPr>
        <a:xfrm>
          <a:off x="1850837" y="2511414"/>
          <a:ext cx="814924" cy="4758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Quản lý ghi nhận thu chi</a:t>
          </a:r>
        </a:p>
      </dsp:txBody>
      <dsp:txXfrm>
        <a:off x="1850837" y="2511414"/>
        <a:ext cx="814924" cy="475856"/>
      </dsp:txXfrm>
    </dsp:sp>
    <dsp:sp modelId="{B67635C8-6314-45FF-9FC7-BB9CE4B0C6EC}">
      <dsp:nvSpPr>
        <dsp:cNvPr id="0" name=""/>
        <dsp:cNvSpPr/>
      </dsp:nvSpPr>
      <dsp:spPr>
        <a:xfrm>
          <a:off x="838223"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Thiết lập thu chi định kỳ</a:t>
          </a:r>
        </a:p>
      </dsp:txBody>
      <dsp:txXfrm>
        <a:off x="838223" y="3161774"/>
        <a:ext cx="632856" cy="474642"/>
      </dsp:txXfrm>
    </dsp:sp>
    <dsp:sp modelId="{EA487784-4A80-4005-84F0-9713C58F8DB6}">
      <dsp:nvSpPr>
        <dsp:cNvPr id="0" name=""/>
        <dsp:cNvSpPr/>
      </dsp:nvSpPr>
      <dsp:spPr>
        <a:xfrm>
          <a:off x="972452" y="3937075"/>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Lập thu chi theo ngày</a:t>
          </a:r>
        </a:p>
      </dsp:txBody>
      <dsp:txXfrm>
        <a:off x="972452" y="3937075"/>
        <a:ext cx="645814" cy="538178"/>
      </dsp:txXfrm>
    </dsp:sp>
    <dsp:sp modelId="{771DF64B-B97C-48BD-806B-9D267ECD5093}">
      <dsp:nvSpPr>
        <dsp:cNvPr id="0" name=""/>
        <dsp:cNvSpPr/>
      </dsp:nvSpPr>
      <dsp:spPr>
        <a:xfrm>
          <a:off x="972452" y="4528256"/>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Lập thu chi theo tháng</a:t>
          </a:r>
        </a:p>
      </dsp:txBody>
      <dsp:txXfrm>
        <a:off x="972452" y="4528256"/>
        <a:ext cx="645814" cy="538178"/>
      </dsp:txXfrm>
    </dsp:sp>
    <dsp:sp modelId="{81D6CDBF-3C8F-41B6-8E4C-8CCC69C9A9D0}">
      <dsp:nvSpPr>
        <dsp:cNvPr id="0" name=""/>
        <dsp:cNvSpPr/>
      </dsp:nvSpPr>
      <dsp:spPr>
        <a:xfrm>
          <a:off x="968919" y="5140186"/>
          <a:ext cx="648000" cy="54000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Thu chi theo năm</a:t>
          </a:r>
        </a:p>
      </dsp:txBody>
      <dsp:txXfrm>
        <a:off x="968919" y="5140186"/>
        <a:ext cx="648000" cy="540003"/>
      </dsp:txXfrm>
    </dsp:sp>
    <dsp:sp modelId="{A5A4C983-8D9F-4EF4-8B1F-774F4B8B7922}">
      <dsp:nvSpPr>
        <dsp:cNvPr id="0" name=""/>
        <dsp:cNvSpPr/>
      </dsp:nvSpPr>
      <dsp:spPr>
        <a:xfrm>
          <a:off x="1598941"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Ghi nhận</a:t>
          </a:r>
        </a:p>
        <a:p>
          <a:pPr lvl="0" algn="ctr" defTabSz="444500">
            <a:lnSpc>
              <a:spcPct val="90000"/>
            </a:lnSpc>
            <a:spcBef>
              <a:spcPct val="0"/>
            </a:spcBef>
            <a:spcAft>
              <a:spcPct val="35000"/>
            </a:spcAft>
          </a:pPr>
          <a:r>
            <a:rPr lang="en-US" sz="1000" kern="1200"/>
            <a:t>thu nhập</a:t>
          </a:r>
        </a:p>
      </dsp:txBody>
      <dsp:txXfrm>
        <a:off x="1598941" y="3161774"/>
        <a:ext cx="632856" cy="474642"/>
      </dsp:txXfrm>
    </dsp:sp>
    <dsp:sp modelId="{0BA95CA7-E982-4BB2-97B3-F8B758889A00}">
      <dsp:nvSpPr>
        <dsp:cNvPr id="0" name=""/>
        <dsp:cNvSpPr/>
      </dsp:nvSpPr>
      <dsp:spPr>
        <a:xfrm>
          <a:off x="1757155" y="3937075"/>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Ghi nhận thu nhập cho tất cả hủ</a:t>
          </a:r>
        </a:p>
      </dsp:txBody>
      <dsp:txXfrm>
        <a:off x="1757155" y="3937075"/>
        <a:ext cx="645814" cy="538178"/>
      </dsp:txXfrm>
    </dsp:sp>
    <dsp:sp modelId="{63B062B2-E08F-47BD-9033-27E9CCF2C035}">
      <dsp:nvSpPr>
        <dsp:cNvPr id="0" name=""/>
        <dsp:cNvSpPr/>
      </dsp:nvSpPr>
      <dsp:spPr>
        <a:xfrm>
          <a:off x="1757155" y="4528256"/>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Ghi nhận thu nhập cho một hủ</a:t>
          </a:r>
        </a:p>
      </dsp:txBody>
      <dsp:txXfrm>
        <a:off x="1757155" y="4528256"/>
        <a:ext cx="645814" cy="538178"/>
      </dsp:txXfrm>
    </dsp:sp>
    <dsp:sp modelId="{E6815EC2-517E-4813-B2A0-126438211441}">
      <dsp:nvSpPr>
        <dsp:cNvPr id="0" name=""/>
        <dsp:cNvSpPr/>
      </dsp:nvSpPr>
      <dsp:spPr>
        <a:xfrm>
          <a:off x="2284800"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Ghi nhận </a:t>
          </a:r>
        </a:p>
        <a:p>
          <a:pPr lvl="0" algn="ctr" defTabSz="444500">
            <a:lnSpc>
              <a:spcPct val="90000"/>
            </a:lnSpc>
            <a:spcBef>
              <a:spcPct val="0"/>
            </a:spcBef>
            <a:spcAft>
              <a:spcPct val="35000"/>
            </a:spcAft>
          </a:pPr>
          <a:r>
            <a:rPr lang="en-US" sz="1000" kern="1200"/>
            <a:t>chi tiêu</a:t>
          </a:r>
        </a:p>
      </dsp:txBody>
      <dsp:txXfrm>
        <a:off x="2284800" y="3161774"/>
        <a:ext cx="632856" cy="474642"/>
      </dsp:txXfrm>
    </dsp:sp>
    <dsp:sp modelId="{2B1A53CE-DE7D-4D8F-A1AA-02097F5D17A6}">
      <dsp:nvSpPr>
        <dsp:cNvPr id="0" name=""/>
        <dsp:cNvSpPr/>
      </dsp:nvSpPr>
      <dsp:spPr>
        <a:xfrm>
          <a:off x="2970659" y="3161774"/>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Xem hạn mức chi tiêu trung bình</a:t>
          </a:r>
        </a:p>
      </dsp:txBody>
      <dsp:txXfrm>
        <a:off x="2970659" y="3161774"/>
        <a:ext cx="645814" cy="538178"/>
      </dsp:txXfrm>
    </dsp:sp>
    <dsp:sp modelId="{3770501C-50DF-4B16-85C6-1CA660AFA1E3}">
      <dsp:nvSpPr>
        <dsp:cNvPr id="0" name=""/>
        <dsp:cNvSpPr/>
      </dsp:nvSpPr>
      <dsp:spPr>
        <a:xfrm>
          <a:off x="4264301" y="2511414"/>
          <a:ext cx="814924" cy="4758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Quản lý giao dịch thu chi</a:t>
          </a:r>
        </a:p>
      </dsp:txBody>
      <dsp:txXfrm>
        <a:off x="4264301" y="2511414"/>
        <a:ext cx="814924" cy="475856"/>
      </dsp:txXfrm>
    </dsp:sp>
    <dsp:sp modelId="{8AB248FB-7BD3-4669-BB43-A2E167131C6B}">
      <dsp:nvSpPr>
        <dsp:cNvPr id="0" name=""/>
        <dsp:cNvSpPr/>
      </dsp:nvSpPr>
      <dsp:spPr>
        <a:xfrm>
          <a:off x="3669476"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Xem giao dịch</a:t>
          </a:r>
        </a:p>
      </dsp:txBody>
      <dsp:txXfrm>
        <a:off x="3669476" y="3161774"/>
        <a:ext cx="632856" cy="474642"/>
      </dsp:txXfrm>
    </dsp:sp>
    <dsp:sp modelId="{FE9C0DFE-C28C-4E7C-A58B-AE472AF12729}">
      <dsp:nvSpPr>
        <dsp:cNvPr id="0" name=""/>
        <dsp:cNvSpPr/>
      </dsp:nvSpPr>
      <dsp:spPr>
        <a:xfrm>
          <a:off x="3827690" y="3937075"/>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Xem giao dịch theo ngày</a:t>
          </a:r>
        </a:p>
      </dsp:txBody>
      <dsp:txXfrm>
        <a:off x="3827690" y="3937075"/>
        <a:ext cx="645814" cy="538178"/>
      </dsp:txXfrm>
    </dsp:sp>
    <dsp:sp modelId="{46329880-2444-4751-AD29-4686783720AF}">
      <dsp:nvSpPr>
        <dsp:cNvPr id="0" name=""/>
        <dsp:cNvSpPr/>
      </dsp:nvSpPr>
      <dsp:spPr>
        <a:xfrm>
          <a:off x="3827690" y="4528256"/>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Xem giao dịch theo tháng</a:t>
          </a:r>
        </a:p>
      </dsp:txBody>
      <dsp:txXfrm>
        <a:off x="3827690" y="4528256"/>
        <a:ext cx="645814" cy="538178"/>
      </dsp:txXfrm>
    </dsp:sp>
    <dsp:sp modelId="{A8DF7F3C-72DD-44EC-B084-28DB02C47FB0}">
      <dsp:nvSpPr>
        <dsp:cNvPr id="0" name=""/>
        <dsp:cNvSpPr/>
      </dsp:nvSpPr>
      <dsp:spPr>
        <a:xfrm>
          <a:off x="4310671"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Sửa giao dịch</a:t>
          </a:r>
        </a:p>
      </dsp:txBody>
      <dsp:txXfrm>
        <a:off x="4310671" y="3161774"/>
        <a:ext cx="632856" cy="474642"/>
      </dsp:txXfrm>
    </dsp:sp>
    <dsp:sp modelId="{1E16030E-B97B-4E8F-9E56-5748D96D0279}">
      <dsp:nvSpPr>
        <dsp:cNvPr id="0" name=""/>
        <dsp:cNvSpPr/>
      </dsp:nvSpPr>
      <dsp:spPr>
        <a:xfrm>
          <a:off x="4951870"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Xóa giao dịch</a:t>
          </a:r>
        </a:p>
      </dsp:txBody>
      <dsp:txXfrm>
        <a:off x="4951870" y="3161774"/>
        <a:ext cx="632856" cy="474642"/>
      </dsp:txXfrm>
    </dsp:sp>
    <dsp:sp modelId="{96CEC549-B94F-46BA-98C8-D73FEBC91A16}">
      <dsp:nvSpPr>
        <dsp:cNvPr id="0" name=""/>
        <dsp:cNvSpPr/>
      </dsp:nvSpPr>
      <dsp:spPr>
        <a:xfrm>
          <a:off x="5542372" y="2511414"/>
          <a:ext cx="814924" cy="4758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Lập kế hoạch chi tiêu</a:t>
          </a:r>
        </a:p>
      </dsp:txBody>
      <dsp:txXfrm>
        <a:off x="5542372" y="2511414"/>
        <a:ext cx="814924" cy="475856"/>
      </dsp:txXfrm>
    </dsp:sp>
    <dsp:sp modelId="{1EFD960D-65EC-4743-A218-E101AFA3912E}">
      <dsp:nvSpPr>
        <dsp:cNvPr id="0" name=""/>
        <dsp:cNvSpPr/>
      </dsp:nvSpPr>
      <dsp:spPr>
        <a:xfrm>
          <a:off x="5727052"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Thêm kế hoạch</a:t>
          </a:r>
        </a:p>
      </dsp:txBody>
      <dsp:txXfrm>
        <a:off x="5727052" y="3161774"/>
        <a:ext cx="632856" cy="474642"/>
      </dsp:txXfrm>
    </dsp:sp>
    <dsp:sp modelId="{6211B2ED-EBB4-42B2-9005-C5630A5166EC}">
      <dsp:nvSpPr>
        <dsp:cNvPr id="0" name=""/>
        <dsp:cNvSpPr/>
      </dsp:nvSpPr>
      <dsp:spPr>
        <a:xfrm>
          <a:off x="5727052" y="3937075"/>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Sửa kế hoạch</a:t>
          </a:r>
        </a:p>
      </dsp:txBody>
      <dsp:txXfrm>
        <a:off x="5727052" y="3937075"/>
        <a:ext cx="645814" cy="538178"/>
      </dsp:txXfrm>
    </dsp:sp>
    <dsp:sp modelId="{EE88E0C9-0430-4671-8EE1-2610BED7F46D}">
      <dsp:nvSpPr>
        <dsp:cNvPr id="0" name=""/>
        <dsp:cNvSpPr/>
      </dsp:nvSpPr>
      <dsp:spPr>
        <a:xfrm>
          <a:off x="5727052" y="4528256"/>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Xóa kế hoạch</a:t>
          </a:r>
        </a:p>
      </dsp:txBody>
      <dsp:txXfrm>
        <a:off x="5727052" y="4528256"/>
        <a:ext cx="645814" cy="538178"/>
      </dsp:txXfrm>
    </dsp:sp>
    <dsp:sp modelId="{90612331-4B69-4A21-9AEA-C00C31C30110}">
      <dsp:nvSpPr>
        <dsp:cNvPr id="0" name=""/>
        <dsp:cNvSpPr/>
      </dsp:nvSpPr>
      <dsp:spPr>
        <a:xfrm>
          <a:off x="5727052" y="5119436"/>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Thông báo nhắc nhở chi tiêu</a:t>
          </a:r>
        </a:p>
      </dsp:txBody>
      <dsp:txXfrm>
        <a:off x="5727052" y="5119436"/>
        <a:ext cx="645814" cy="538178"/>
      </dsp:txXfrm>
    </dsp:sp>
    <dsp:sp modelId="{E86A6FE0-8408-4451-B96F-602A1678FE45}">
      <dsp:nvSpPr>
        <dsp:cNvPr id="0" name=""/>
        <dsp:cNvSpPr/>
      </dsp:nvSpPr>
      <dsp:spPr>
        <a:xfrm>
          <a:off x="6391248" y="2511414"/>
          <a:ext cx="814924" cy="4758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Báo cáo thống kê</a:t>
          </a:r>
        </a:p>
      </dsp:txBody>
      <dsp:txXfrm>
        <a:off x="6391248" y="2511414"/>
        <a:ext cx="814924" cy="475856"/>
      </dsp:txXfrm>
    </dsp:sp>
    <dsp:sp modelId="{38058048-8EA9-4344-B12C-EDBBD6BE996F}">
      <dsp:nvSpPr>
        <dsp:cNvPr id="0" name=""/>
        <dsp:cNvSpPr/>
      </dsp:nvSpPr>
      <dsp:spPr>
        <a:xfrm>
          <a:off x="6594979" y="3161774"/>
          <a:ext cx="632856" cy="474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Báo cao chi tiêu</a:t>
          </a:r>
        </a:p>
      </dsp:txBody>
      <dsp:txXfrm>
        <a:off x="6594979" y="3161774"/>
        <a:ext cx="632856" cy="474642"/>
      </dsp:txXfrm>
    </dsp:sp>
    <dsp:sp modelId="{5E7BD8A8-0872-4819-AB63-9287E1779804}">
      <dsp:nvSpPr>
        <dsp:cNvPr id="0" name=""/>
        <dsp:cNvSpPr/>
      </dsp:nvSpPr>
      <dsp:spPr>
        <a:xfrm>
          <a:off x="6594979" y="3937075"/>
          <a:ext cx="645814" cy="53817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en-US" sz="1000" kern="1200"/>
            <a:t>Báo cáo thu nhập</a:t>
          </a:r>
        </a:p>
      </dsp:txBody>
      <dsp:txXfrm>
        <a:off x="6594979" y="3937075"/>
        <a:ext cx="645814" cy="53817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02DF93-9837-417E-9E38-226737B75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Template>
  <TotalTime>503</TotalTime>
  <Pages>22</Pages>
  <Words>2611</Words>
  <Characters>14883</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tên Khóa Luận Tốt Nghiệp</vt:lpstr>
    </vt:vector>
  </TitlesOfParts>
  <Manager>ThS. Phạm Thái Khanh</Manager>
  <Company>Trường Đại học Công Nghiệp TP.HCM</Company>
  <LinksUpToDate>false</LinksUpToDate>
  <CharactersWithSpaces>17460</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ên Khóa Luận Tốt Nghiệp</dc:title>
  <dc:subject>Khóa Luận Tốt Nghiệp</dc:subject>
  <dc:creator>Khanh Pham Thai</dc:creator>
  <cp:keywords/>
  <dc:description/>
  <cp:lastModifiedBy>Windows User</cp:lastModifiedBy>
  <cp:revision>59</cp:revision>
  <cp:lastPrinted>2018-01-30T09:19:00Z</cp:lastPrinted>
  <dcterms:created xsi:type="dcterms:W3CDTF">2018-01-26T23:33:00Z</dcterms:created>
  <dcterms:modified xsi:type="dcterms:W3CDTF">2019-03-14T10:07: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